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C482A9" w14:textId="77777777" w:rsidR="003E6945" w:rsidRPr="003E6945" w:rsidRDefault="003E6945" w:rsidP="003E6945">
      <w:pPr>
        <w:jc w:val="center"/>
        <w:rPr>
          <w:b/>
          <w:sz w:val="32"/>
          <w:szCs w:val="32"/>
        </w:rPr>
      </w:pPr>
      <w:r w:rsidRPr="003E6945">
        <w:rPr>
          <w:b/>
          <w:sz w:val="32"/>
          <w:szCs w:val="32"/>
        </w:rPr>
        <w:t>Terminal Velocity</w:t>
      </w:r>
      <w:r w:rsidR="00163EE1">
        <w:rPr>
          <w:b/>
          <w:sz w:val="32"/>
          <w:szCs w:val="32"/>
        </w:rPr>
        <w:t xml:space="preserve"> Simulation Conducted on a</w:t>
      </w:r>
      <w:r w:rsidRPr="003E6945">
        <w:rPr>
          <w:b/>
          <w:sz w:val="32"/>
          <w:szCs w:val="32"/>
        </w:rPr>
        <w:t xml:space="preserve"> Spreadsheet</w:t>
      </w:r>
    </w:p>
    <w:p w14:paraId="6DC482AA" w14:textId="77777777" w:rsidR="003E6945" w:rsidRDefault="003E6945" w:rsidP="003E6945">
      <w:pPr>
        <w:jc w:val="center"/>
      </w:pPr>
    </w:p>
    <w:p w14:paraId="6DC482AB" w14:textId="1CA304AE" w:rsidR="003E6945" w:rsidRDefault="003E6945" w:rsidP="003E6945">
      <w:r w:rsidRPr="003E6945">
        <w:rPr>
          <w:b/>
        </w:rPr>
        <w:t>Objective:</w:t>
      </w:r>
      <w:r>
        <w:t xml:space="preserve">  To </w:t>
      </w:r>
      <w:r w:rsidR="00DB5C82">
        <w:t xml:space="preserve">write a program that will </w:t>
      </w:r>
      <w:r>
        <w:t xml:space="preserve">calculate terminal velocity for various objects </w:t>
      </w:r>
      <w:r w:rsidR="00DB5C82">
        <w:t xml:space="preserve">on a spreadsheet </w:t>
      </w:r>
      <w:r>
        <w:t>given</w:t>
      </w:r>
      <w:r w:rsidR="00DB5C82">
        <w:t xml:space="preserve"> their</w:t>
      </w:r>
      <w:r>
        <w:t xml:space="preserve"> </w:t>
      </w:r>
      <w:r w:rsidR="00A632D9">
        <w:t>cross-sectional</w:t>
      </w:r>
      <w:r>
        <w:t xml:space="preserve"> area, mass, and drag coefficient.</w:t>
      </w:r>
    </w:p>
    <w:p w14:paraId="7B393BAC" w14:textId="77777777" w:rsidR="00345A36" w:rsidRDefault="00345A36" w:rsidP="00345A36"/>
    <w:p w14:paraId="5DB32CEB" w14:textId="77777777" w:rsidR="00345A36" w:rsidRDefault="00345A36" w:rsidP="00345A36">
      <w:r>
        <w:rPr>
          <w:b/>
        </w:rPr>
        <w:t xml:space="preserve">Discussion:  </w:t>
      </w:r>
      <w:r>
        <w:t>Students are often taught to disregard air resistance in any problem involving freefall.  For massive objects at low speeds, this assumption is good.  However, in reality air resistance begins affecting the motion of objects at relatively low speeds and must be considered to accurately model the motion of an object in freefall.  When an object encounters air resistance as it falls, its acceleration begins to drop below 9.8 m/sec</w:t>
      </w:r>
      <w:r w:rsidRPr="009D5339">
        <w:rPr>
          <w:vertAlign w:val="superscript"/>
        </w:rPr>
        <w:t>2</w:t>
      </w:r>
      <w:r>
        <w:t xml:space="preserve">.  </w:t>
      </w:r>
    </w:p>
    <w:p w14:paraId="6DC482AE" w14:textId="77777777" w:rsidR="0070070B" w:rsidRDefault="0070070B" w:rsidP="003E6945"/>
    <w:p w14:paraId="6DC482AF" w14:textId="77777777" w:rsidR="00BB3927" w:rsidRDefault="00C175C6" w:rsidP="003E6945">
      <w:r>
        <w:t>As a</w:t>
      </w:r>
      <w:r w:rsidR="0072659E">
        <w:t xml:space="preserve"> falling</w:t>
      </w:r>
      <w:r w:rsidR="009D5339">
        <w:t xml:space="preserve"> </w:t>
      </w:r>
      <w:r>
        <w:t xml:space="preserve">object’s </w:t>
      </w:r>
      <w:r w:rsidR="009D5339">
        <w:t xml:space="preserve">velocity </w:t>
      </w:r>
      <w:r>
        <w:t>increases the drag force it experiences increases and approaches</w:t>
      </w:r>
      <w:r w:rsidR="009D5339">
        <w:t xml:space="preserve"> the weight of the object</w:t>
      </w:r>
      <w:r>
        <w:t>.  When</w:t>
      </w:r>
      <w:r w:rsidR="009D5339">
        <w:t xml:space="preserve"> the</w:t>
      </w:r>
      <w:r>
        <w:t>se two</w:t>
      </w:r>
      <w:r w:rsidR="009D5339">
        <w:t xml:space="preserve"> forces become balanced </w:t>
      </w:r>
      <w:r w:rsidR="00BB3927">
        <w:t xml:space="preserve">(drag force = weight) </w:t>
      </w:r>
      <w:r w:rsidR="009D5339">
        <w:t xml:space="preserve">and the object stops accelerating.  When this happens, the object has reached its </w:t>
      </w:r>
      <w:r w:rsidR="009D5339" w:rsidRPr="00C175C6">
        <w:rPr>
          <w:b/>
        </w:rPr>
        <w:t>terminal velocity</w:t>
      </w:r>
      <w:r w:rsidR="009D5339">
        <w:t xml:space="preserve">.  </w:t>
      </w:r>
    </w:p>
    <w:p w14:paraId="6DC482B0" w14:textId="77777777" w:rsidR="00BB3927" w:rsidRDefault="00BB3927" w:rsidP="003E6945"/>
    <w:p w14:paraId="6DC482B1" w14:textId="0EDA9DD9" w:rsidR="009D5339" w:rsidRDefault="009D5339" w:rsidP="003E6945">
      <w:r>
        <w:t>Since drag force</w:t>
      </w:r>
      <w:r w:rsidR="00581A41">
        <w:t xml:space="preserve"> (F</w:t>
      </w:r>
      <w:r w:rsidR="00581A41" w:rsidRPr="00581A41">
        <w:rPr>
          <w:vertAlign w:val="subscript"/>
        </w:rPr>
        <w:t>d</w:t>
      </w:r>
      <w:r w:rsidR="00581A41">
        <w:t>)</w:t>
      </w:r>
      <w:r>
        <w:t xml:space="preserve"> is proportional to the </w:t>
      </w:r>
      <w:r w:rsidR="00A632D9">
        <w:t>cross-sectional</w:t>
      </w:r>
      <w:r>
        <w:t xml:space="preserve"> area</w:t>
      </w:r>
      <w:r w:rsidR="00581A41">
        <w:t xml:space="preserve"> (</w:t>
      </w:r>
      <w:r w:rsidR="00990374">
        <w:t>CS</w:t>
      </w:r>
      <w:r w:rsidR="00BB3927">
        <w:t>A)</w:t>
      </w:r>
      <w:r>
        <w:t xml:space="preserve"> of an object and proportion</w:t>
      </w:r>
      <w:r w:rsidR="00C175C6">
        <w:t>a</w:t>
      </w:r>
      <w:r w:rsidR="00581A41">
        <w:t>l to the velocity squared (v</w:t>
      </w:r>
      <w:r w:rsidR="00C175C6" w:rsidRPr="00C175C6">
        <w:rPr>
          <w:vertAlign w:val="superscript"/>
        </w:rPr>
        <w:t>2</w:t>
      </w:r>
      <w:r w:rsidR="00581A41">
        <w:t>)</w:t>
      </w:r>
      <w:r>
        <w:t xml:space="preserve">, both must be considered in calculating it.  </w:t>
      </w:r>
      <w:r w:rsidR="00581A41">
        <w:t xml:space="preserve">To solve this analytically would require calculus (differential equations) which can be avoided using </w:t>
      </w:r>
      <w:r w:rsidR="0072659E">
        <w:t>a spreadsheet that breaks up the motion into many small intervals which can be assumed to have uniform acceleration making the following equations valid.</w:t>
      </w:r>
    </w:p>
    <w:p w14:paraId="6DC482B2" w14:textId="77777777" w:rsidR="009D5339" w:rsidRDefault="009D5339" w:rsidP="003E6945"/>
    <w:p w14:paraId="6DC482B3" w14:textId="77777777" w:rsidR="009D5339" w:rsidRDefault="009D5339" w:rsidP="003E6945">
      <w:pPr>
        <w:rPr>
          <w:b/>
        </w:rPr>
      </w:pPr>
      <w:r>
        <w:rPr>
          <w:b/>
        </w:rPr>
        <w:t xml:space="preserve">Governing Equations: </w:t>
      </w:r>
    </w:p>
    <w:p w14:paraId="6DC482B4" w14:textId="77777777" w:rsidR="00482B61" w:rsidRDefault="00396D88" w:rsidP="00482B61">
      <w:pPr>
        <w:tabs>
          <w:tab w:val="left" w:pos="720"/>
          <w:tab w:val="left" w:pos="1440"/>
          <w:tab w:val="left" w:pos="2160"/>
          <w:tab w:val="left" w:pos="2880"/>
        </w:tabs>
        <w:ind w:firstLine="900"/>
        <w:rPr>
          <w:b/>
        </w:rPr>
      </w:pPr>
      <w:r w:rsidRPr="009D5339">
        <w:rPr>
          <w:b/>
          <w:position w:val="-12"/>
        </w:rPr>
        <w:object w:dxaOrig="1020" w:dyaOrig="380" w14:anchorId="6DC483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7pt" o:ole="">
            <v:imagedata r:id="rId8" o:title=""/>
          </v:shape>
          <o:OLEObject Type="Embed" ProgID="Equation.DSMT4" ShapeID="_x0000_i1025" DrawAspect="Content" ObjectID="_1635591121" r:id="rId9"/>
        </w:object>
      </w:r>
      <w:r w:rsidR="009D5339">
        <w:rPr>
          <w:b/>
        </w:rPr>
        <w:tab/>
      </w:r>
      <w:r>
        <w:rPr>
          <w:b/>
        </w:rPr>
        <w:t xml:space="preserve">   </w:t>
      </w:r>
      <w:r w:rsidR="00482B61">
        <w:rPr>
          <w:b/>
        </w:rPr>
        <w:tab/>
        <w:t>Eq.  1.1</w:t>
      </w:r>
      <w:r w:rsidR="00482B61">
        <w:rPr>
          <w:b/>
        </w:rPr>
        <w:tab/>
      </w:r>
    </w:p>
    <w:p w14:paraId="6DC482B5" w14:textId="77777777" w:rsidR="00482B61" w:rsidRDefault="00396D88" w:rsidP="00482B61">
      <w:pPr>
        <w:ind w:firstLine="900"/>
        <w:rPr>
          <w:b/>
        </w:rPr>
      </w:pPr>
      <w:r w:rsidRPr="00396D88">
        <w:rPr>
          <w:b/>
          <w:position w:val="-10"/>
        </w:rPr>
        <w:object w:dxaOrig="780" w:dyaOrig="260" w14:anchorId="6DC48369">
          <v:shape id="_x0000_i1026" type="#_x0000_t75" style="width:63.75pt;height:20.25pt" o:ole="">
            <v:imagedata r:id="rId10" o:title=""/>
          </v:shape>
          <o:OLEObject Type="Embed" ProgID="Equation.DSMT4" ShapeID="_x0000_i1026" DrawAspect="Content" ObjectID="_1635591122" r:id="rId11"/>
        </w:object>
      </w:r>
      <w:r>
        <w:rPr>
          <w:b/>
        </w:rPr>
        <w:t xml:space="preserve">            </w:t>
      </w:r>
      <w:r>
        <w:rPr>
          <w:b/>
        </w:rPr>
        <w:tab/>
      </w:r>
      <w:r w:rsidR="00482B61">
        <w:rPr>
          <w:b/>
        </w:rPr>
        <w:t>Eq.  1.2</w:t>
      </w:r>
    </w:p>
    <w:p w14:paraId="6DC482B6" w14:textId="77777777" w:rsidR="00482B61" w:rsidRDefault="00396D88" w:rsidP="00482B61">
      <w:pPr>
        <w:ind w:firstLine="900"/>
        <w:rPr>
          <w:b/>
        </w:rPr>
      </w:pPr>
      <w:r w:rsidRPr="00396D88">
        <w:rPr>
          <w:b/>
          <w:position w:val="-24"/>
        </w:rPr>
        <w:object w:dxaOrig="820" w:dyaOrig="620" w14:anchorId="6DC4836A">
          <v:shape id="_x0000_i1027" type="#_x0000_t75" style="width:54pt;height:40.5pt" o:ole="">
            <v:imagedata r:id="rId12" o:title=""/>
          </v:shape>
          <o:OLEObject Type="Embed" ProgID="Equation.DSMT4" ShapeID="_x0000_i1027" DrawAspect="Content" ObjectID="_1635591123" r:id="rId13"/>
        </w:object>
      </w:r>
      <w:r>
        <w:rPr>
          <w:b/>
        </w:rPr>
        <w:tab/>
        <w:t xml:space="preserve">     </w:t>
      </w:r>
      <w:r w:rsidR="00482B61">
        <w:rPr>
          <w:b/>
        </w:rPr>
        <w:tab/>
      </w:r>
      <w:r w:rsidR="00482B61">
        <w:rPr>
          <w:b/>
        </w:rPr>
        <w:tab/>
        <w:t>Eq.  1.3</w:t>
      </w:r>
    </w:p>
    <w:p w14:paraId="6DC482B7" w14:textId="77777777" w:rsidR="009D5339" w:rsidRPr="009D5339" w:rsidRDefault="00396D88" w:rsidP="00482B61">
      <w:pPr>
        <w:ind w:firstLine="900"/>
        <w:rPr>
          <w:b/>
        </w:rPr>
      </w:pPr>
      <w:r>
        <w:rPr>
          <w:b/>
        </w:rPr>
        <w:t xml:space="preserve"> </w:t>
      </w:r>
      <w:r w:rsidRPr="00396D88">
        <w:rPr>
          <w:b/>
          <w:position w:val="-14"/>
        </w:rPr>
        <w:object w:dxaOrig="1120" w:dyaOrig="380" w14:anchorId="6DC4836B">
          <v:shape id="_x0000_i1028" type="#_x0000_t75" style="width:80.25pt;height:27pt" o:ole="">
            <v:imagedata r:id="rId14" o:title=""/>
          </v:shape>
          <o:OLEObject Type="Embed" ProgID="Equation.DSMT4" ShapeID="_x0000_i1028" DrawAspect="Content" ObjectID="_1635591124" r:id="rId15"/>
        </w:object>
      </w:r>
      <w:r>
        <w:rPr>
          <w:b/>
        </w:rPr>
        <w:tab/>
      </w:r>
      <w:r w:rsidR="00482B61">
        <w:rPr>
          <w:b/>
        </w:rPr>
        <w:tab/>
        <w:t>Eq.  1.4</w:t>
      </w:r>
    </w:p>
    <w:p w14:paraId="6DC482B8" w14:textId="47D20BE0" w:rsidR="00DC6175" w:rsidRDefault="000454FF" w:rsidP="003E6945">
      <w:r>
        <w:t>w</w:t>
      </w:r>
      <w:r w:rsidR="00396D88">
        <w:t xml:space="preserve">here </w:t>
      </w:r>
      <w:r w:rsidR="00396D88" w:rsidRPr="00990374">
        <w:rPr>
          <w:b/>
        </w:rPr>
        <w:t>F</w:t>
      </w:r>
      <w:r w:rsidR="00396D88" w:rsidRPr="00990374">
        <w:rPr>
          <w:b/>
          <w:vertAlign w:val="subscript"/>
        </w:rPr>
        <w:t>D</w:t>
      </w:r>
      <w:r w:rsidR="00396D88">
        <w:t xml:space="preserve"> is drag force; </w:t>
      </w:r>
      <w:r w:rsidR="00396D88" w:rsidRPr="00990374">
        <w:rPr>
          <w:b/>
        </w:rPr>
        <w:t>c</w:t>
      </w:r>
      <w:r w:rsidR="00396D88">
        <w:t xml:space="preserve"> is the drag coefficient; </w:t>
      </w:r>
      <w:r w:rsidR="00396D88" w:rsidRPr="00990374">
        <w:rPr>
          <w:b/>
        </w:rPr>
        <w:t>A</w:t>
      </w:r>
      <w:r w:rsidR="00396D88">
        <w:t xml:space="preserve"> is object </w:t>
      </w:r>
      <w:r w:rsidR="00A632D9">
        <w:t>cross-sectional</w:t>
      </w:r>
      <w:r w:rsidR="00396D88">
        <w:t xml:space="preserve"> area; </w:t>
      </w:r>
      <w:r w:rsidR="00396D88" w:rsidRPr="00990374">
        <w:rPr>
          <w:b/>
        </w:rPr>
        <w:t>v</w:t>
      </w:r>
      <w:r w:rsidR="00396D88">
        <w:t xml:space="preserve"> is velocity; </w:t>
      </w:r>
      <w:r w:rsidR="00396D88" w:rsidRPr="00990374">
        <w:rPr>
          <w:b/>
        </w:rPr>
        <w:t>w</w:t>
      </w:r>
      <w:r w:rsidR="00396D88">
        <w:t xml:space="preserve"> is object weight; </w:t>
      </w:r>
      <w:r w:rsidR="00396D88" w:rsidRPr="00990374">
        <w:rPr>
          <w:b/>
        </w:rPr>
        <w:t>m</w:t>
      </w:r>
      <w:r w:rsidR="00396D88">
        <w:t xml:space="preserve"> is object mass; </w:t>
      </w:r>
      <w:r w:rsidR="00396D88" w:rsidRPr="00990374">
        <w:rPr>
          <w:b/>
        </w:rPr>
        <w:t xml:space="preserve">g </w:t>
      </w:r>
      <w:r w:rsidR="00396D88">
        <w:t>is 9.8 m/sec</w:t>
      </w:r>
      <w:r w:rsidR="00396D88" w:rsidRPr="00396D88">
        <w:rPr>
          <w:vertAlign w:val="superscript"/>
        </w:rPr>
        <w:t>2</w:t>
      </w:r>
      <w:r w:rsidR="00396D88">
        <w:t xml:space="preserve">; </w:t>
      </w:r>
      <w:r w:rsidR="00396D88" w:rsidRPr="00990374">
        <w:rPr>
          <w:b/>
        </w:rPr>
        <w:t>a</w:t>
      </w:r>
      <w:r w:rsidR="00396D88">
        <w:t xml:space="preserve"> is acceleration; </w:t>
      </w:r>
      <w:r w:rsidR="00396D88" w:rsidRPr="00990374">
        <w:rPr>
          <w:b/>
        </w:rPr>
        <w:t>F</w:t>
      </w:r>
      <w:r w:rsidR="00396D88" w:rsidRPr="00990374">
        <w:rPr>
          <w:b/>
          <w:vertAlign w:val="subscript"/>
        </w:rPr>
        <w:t>net</w:t>
      </w:r>
      <w:r w:rsidR="00396D88">
        <w:t xml:space="preserve"> is net force; </w:t>
      </w:r>
      <w:r w:rsidR="00396D88" w:rsidRPr="00990374">
        <w:rPr>
          <w:b/>
        </w:rPr>
        <w:t>t</w:t>
      </w:r>
      <w:r w:rsidR="00396D88">
        <w:t xml:space="preserve"> is time increment.</w:t>
      </w:r>
    </w:p>
    <w:p w14:paraId="6DC482B9" w14:textId="77777777" w:rsidR="00396D88" w:rsidRDefault="00396D88" w:rsidP="003E6945"/>
    <w:p w14:paraId="6DC482BA" w14:textId="77777777" w:rsidR="003E6945" w:rsidRPr="005D4807" w:rsidRDefault="00DC6175" w:rsidP="005D4807">
      <w:pPr>
        <w:rPr>
          <w:b/>
        </w:rPr>
      </w:pPr>
      <w:r>
        <w:rPr>
          <w:b/>
        </w:rPr>
        <w:t>Setting up the spreadsheet:</w:t>
      </w:r>
      <w:r w:rsidR="005D4807">
        <w:rPr>
          <w:b/>
        </w:rPr>
        <w:t xml:space="preserve">   </w:t>
      </w:r>
      <w:r w:rsidR="006F16D5">
        <w:t>Open Sheets on Google Docs</w:t>
      </w:r>
      <w:r w:rsidR="00AE47DD">
        <w:t>.</w:t>
      </w:r>
    </w:p>
    <w:p w14:paraId="6DC482BB" w14:textId="77777777" w:rsidR="003E6945" w:rsidRDefault="008A530A" w:rsidP="003E6945">
      <w:pPr>
        <w:numPr>
          <w:ilvl w:val="0"/>
          <w:numId w:val="1"/>
        </w:numPr>
      </w:pPr>
      <w:r>
        <w:t xml:space="preserve">Set up your spreadsheet </w:t>
      </w:r>
      <w:r w:rsidRPr="008A530A">
        <w:rPr>
          <w:b/>
          <w:u w:val="single"/>
        </w:rPr>
        <w:t>exactly</w:t>
      </w:r>
      <w:r w:rsidRPr="008A530A">
        <w:t xml:space="preserve"> </w:t>
      </w:r>
      <w:r>
        <w:t>as it appears below.</w:t>
      </w:r>
    </w:p>
    <w:p w14:paraId="6DC482BC" w14:textId="77777777" w:rsidR="008A530A" w:rsidRDefault="008A530A" w:rsidP="008A530A"/>
    <w:tbl>
      <w:tblPr>
        <w:tblW w:w="6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29"/>
        <w:gridCol w:w="940"/>
        <w:gridCol w:w="1401"/>
        <w:gridCol w:w="1411"/>
        <w:gridCol w:w="1369"/>
        <w:gridCol w:w="1197"/>
        <w:gridCol w:w="1983"/>
      </w:tblGrid>
      <w:tr w:rsidR="00196B18" w14:paraId="6DC482C4" w14:textId="77777777" w:rsidTr="00A578F7">
        <w:trPr>
          <w:trHeight w:val="255"/>
        </w:trPr>
        <w:tc>
          <w:tcPr>
            <w:tcW w:w="340" w:type="dxa"/>
            <w:tcBorders>
              <w:bottom w:val="single" w:sz="4" w:space="0" w:color="auto"/>
            </w:tcBorders>
            <w:shd w:val="clear" w:color="auto" w:fill="auto"/>
            <w:noWrap/>
            <w:tcMar>
              <w:top w:w="15" w:type="dxa"/>
              <w:left w:w="15" w:type="dxa"/>
              <w:bottom w:w="0" w:type="dxa"/>
              <w:right w:w="15" w:type="dxa"/>
            </w:tcMar>
            <w:vAlign w:val="bottom"/>
          </w:tcPr>
          <w:p w14:paraId="6DC482BD" w14:textId="77777777" w:rsidR="008A530A" w:rsidRDefault="008A530A">
            <w:pPr>
              <w:jc w:val="center"/>
              <w:rPr>
                <w:rFonts w:ascii="Arial" w:hAnsi="Arial" w:cs="Arial"/>
                <w:sz w:val="20"/>
                <w:szCs w:val="20"/>
              </w:rPr>
            </w:pPr>
          </w:p>
        </w:tc>
        <w:tc>
          <w:tcPr>
            <w:tcW w:w="960" w:type="dxa"/>
            <w:shd w:val="clear" w:color="auto" w:fill="999999"/>
            <w:noWrap/>
            <w:tcMar>
              <w:top w:w="15" w:type="dxa"/>
              <w:left w:w="15" w:type="dxa"/>
              <w:bottom w:w="0" w:type="dxa"/>
              <w:right w:w="15" w:type="dxa"/>
            </w:tcMar>
            <w:vAlign w:val="bottom"/>
          </w:tcPr>
          <w:p w14:paraId="6DC482BE" w14:textId="77777777" w:rsidR="008A530A" w:rsidRDefault="008A530A">
            <w:pPr>
              <w:jc w:val="center"/>
              <w:rPr>
                <w:rFonts w:ascii="Arial" w:hAnsi="Arial" w:cs="Arial"/>
                <w:sz w:val="20"/>
                <w:szCs w:val="20"/>
              </w:rPr>
            </w:pPr>
            <w:r>
              <w:rPr>
                <w:rFonts w:ascii="Arial" w:hAnsi="Arial" w:cs="Arial"/>
                <w:sz w:val="20"/>
                <w:szCs w:val="20"/>
              </w:rPr>
              <w:t>A</w:t>
            </w:r>
          </w:p>
        </w:tc>
        <w:tc>
          <w:tcPr>
            <w:tcW w:w="960" w:type="dxa"/>
            <w:shd w:val="clear" w:color="auto" w:fill="999999"/>
            <w:noWrap/>
            <w:tcMar>
              <w:top w:w="15" w:type="dxa"/>
              <w:left w:w="15" w:type="dxa"/>
              <w:bottom w:w="0" w:type="dxa"/>
              <w:right w:w="15" w:type="dxa"/>
            </w:tcMar>
            <w:vAlign w:val="bottom"/>
          </w:tcPr>
          <w:p w14:paraId="6DC482BF" w14:textId="77777777" w:rsidR="008A530A" w:rsidRDefault="008A530A">
            <w:pPr>
              <w:jc w:val="center"/>
              <w:rPr>
                <w:rFonts w:ascii="Arial" w:hAnsi="Arial" w:cs="Arial"/>
                <w:sz w:val="20"/>
                <w:szCs w:val="20"/>
              </w:rPr>
            </w:pPr>
            <w:r>
              <w:rPr>
                <w:rFonts w:ascii="Arial" w:hAnsi="Arial" w:cs="Arial"/>
                <w:sz w:val="20"/>
                <w:szCs w:val="20"/>
              </w:rPr>
              <w:t>B</w:t>
            </w:r>
          </w:p>
        </w:tc>
        <w:tc>
          <w:tcPr>
            <w:tcW w:w="1420" w:type="dxa"/>
            <w:shd w:val="clear" w:color="auto" w:fill="999999"/>
            <w:noWrap/>
            <w:tcMar>
              <w:top w:w="15" w:type="dxa"/>
              <w:left w:w="15" w:type="dxa"/>
              <w:bottom w:w="0" w:type="dxa"/>
              <w:right w:w="15" w:type="dxa"/>
            </w:tcMar>
            <w:vAlign w:val="bottom"/>
          </w:tcPr>
          <w:p w14:paraId="6DC482C0" w14:textId="77777777" w:rsidR="008A530A" w:rsidRDefault="008A530A">
            <w:pPr>
              <w:jc w:val="center"/>
              <w:rPr>
                <w:rFonts w:ascii="Arial" w:hAnsi="Arial" w:cs="Arial"/>
                <w:sz w:val="20"/>
                <w:szCs w:val="20"/>
              </w:rPr>
            </w:pPr>
            <w:r>
              <w:rPr>
                <w:rFonts w:ascii="Arial" w:hAnsi="Arial" w:cs="Arial"/>
                <w:sz w:val="20"/>
                <w:szCs w:val="20"/>
              </w:rPr>
              <w:t>C</w:t>
            </w:r>
          </w:p>
        </w:tc>
        <w:tc>
          <w:tcPr>
            <w:tcW w:w="960" w:type="dxa"/>
            <w:shd w:val="clear" w:color="auto" w:fill="999999"/>
            <w:noWrap/>
            <w:tcMar>
              <w:top w:w="15" w:type="dxa"/>
              <w:left w:w="15" w:type="dxa"/>
              <w:bottom w:w="0" w:type="dxa"/>
              <w:right w:w="15" w:type="dxa"/>
            </w:tcMar>
            <w:vAlign w:val="bottom"/>
          </w:tcPr>
          <w:p w14:paraId="6DC482C1" w14:textId="77777777" w:rsidR="008A530A" w:rsidRDefault="008A530A">
            <w:pPr>
              <w:jc w:val="center"/>
              <w:rPr>
                <w:rFonts w:ascii="Arial" w:hAnsi="Arial" w:cs="Arial"/>
                <w:sz w:val="20"/>
                <w:szCs w:val="20"/>
              </w:rPr>
            </w:pPr>
            <w:r>
              <w:rPr>
                <w:rFonts w:ascii="Arial" w:hAnsi="Arial" w:cs="Arial"/>
                <w:sz w:val="20"/>
                <w:szCs w:val="20"/>
              </w:rPr>
              <w:t>D</w:t>
            </w:r>
          </w:p>
        </w:tc>
        <w:tc>
          <w:tcPr>
            <w:tcW w:w="960" w:type="dxa"/>
            <w:shd w:val="clear" w:color="auto" w:fill="999999"/>
            <w:noWrap/>
            <w:tcMar>
              <w:top w:w="15" w:type="dxa"/>
              <w:left w:w="15" w:type="dxa"/>
              <w:bottom w:w="0" w:type="dxa"/>
              <w:right w:w="15" w:type="dxa"/>
            </w:tcMar>
            <w:vAlign w:val="bottom"/>
          </w:tcPr>
          <w:p w14:paraId="6DC482C2" w14:textId="77777777" w:rsidR="008A530A" w:rsidRDefault="008A530A">
            <w:pPr>
              <w:jc w:val="center"/>
              <w:rPr>
                <w:rFonts w:ascii="Arial" w:hAnsi="Arial" w:cs="Arial"/>
                <w:sz w:val="20"/>
                <w:szCs w:val="20"/>
              </w:rPr>
            </w:pPr>
            <w:r>
              <w:rPr>
                <w:rFonts w:ascii="Arial" w:hAnsi="Arial" w:cs="Arial"/>
                <w:sz w:val="20"/>
                <w:szCs w:val="20"/>
              </w:rPr>
              <w:t>E</w:t>
            </w:r>
          </w:p>
        </w:tc>
        <w:tc>
          <w:tcPr>
            <w:tcW w:w="1160" w:type="dxa"/>
            <w:shd w:val="clear" w:color="auto" w:fill="999999"/>
            <w:noWrap/>
            <w:tcMar>
              <w:top w:w="15" w:type="dxa"/>
              <w:left w:w="15" w:type="dxa"/>
              <w:bottom w:w="0" w:type="dxa"/>
              <w:right w:w="15" w:type="dxa"/>
            </w:tcMar>
            <w:vAlign w:val="bottom"/>
          </w:tcPr>
          <w:p w14:paraId="6DC482C3" w14:textId="77777777" w:rsidR="008A530A" w:rsidRDefault="008A530A">
            <w:pPr>
              <w:jc w:val="center"/>
              <w:rPr>
                <w:rFonts w:ascii="Arial" w:hAnsi="Arial" w:cs="Arial"/>
                <w:sz w:val="20"/>
                <w:szCs w:val="20"/>
              </w:rPr>
            </w:pPr>
            <w:r>
              <w:rPr>
                <w:rFonts w:ascii="Arial" w:hAnsi="Arial" w:cs="Arial"/>
                <w:sz w:val="20"/>
                <w:szCs w:val="20"/>
              </w:rPr>
              <w:t>F</w:t>
            </w:r>
          </w:p>
        </w:tc>
      </w:tr>
      <w:tr w:rsidR="00196B18" w14:paraId="6DC482CC" w14:textId="77777777" w:rsidTr="00A578F7">
        <w:trPr>
          <w:trHeight w:val="285"/>
        </w:trPr>
        <w:tc>
          <w:tcPr>
            <w:tcW w:w="0" w:type="auto"/>
            <w:shd w:val="clear" w:color="auto" w:fill="8C8C8C"/>
            <w:noWrap/>
            <w:tcMar>
              <w:top w:w="15" w:type="dxa"/>
              <w:left w:w="15" w:type="dxa"/>
              <w:bottom w:w="0" w:type="dxa"/>
              <w:right w:w="15" w:type="dxa"/>
            </w:tcMar>
            <w:vAlign w:val="bottom"/>
          </w:tcPr>
          <w:p w14:paraId="6DC482C5" w14:textId="77777777" w:rsidR="008A530A" w:rsidRDefault="008A530A">
            <w:pPr>
              <w:jc w:val="center"/>
              <w:rPr>
                <w:rFonts w:ascii="Arial" w:hAnsi="Arial" w:cs="Arial"/>
                <w:sz w:val="20"/>
                <w:szCs w:val="20"/>
              </w:rPr>
            </w:pPr>
            <w:r>
              <w:rPr>
                <w:rFonts w:ascii="Arial" w:hAnsi="Arial" w:cs="Arial"/>
                <w:sz w:val="20"/>
                <w:szCs w:val="20"/>
              </w:rPr>
              <w:t>1</w:t>
            </w:r>
          </w:p>
        </w:tc>
        <w:tc>
          <w:tcPr>
            <w:tcW w:w="0" w:type="auto"/>
            <w:shd w:val="clear" w:color="auto" w:fill="auto"/>
            <w:noWrap/>
            <w:tcMar>
              <w:top w:w="15" w:type="dxa"/>
              <w:left w:w="15" w:type="dxa"/>
              <w:bottom w:w="0" w:type="dxa"/>
              <w:right w:w="15" w:type="dxa"/>
            </w:tcMar>
            <w:vAlign w:val="bottom"/>
          </w:tcPr>
          <w:p w14:paraId="6DC482C6" w14:textId="77777777" w:rsidR="008A530A" w:rsidRDefault="008A530A">
            <w:pPr>
              <w:jc w:val="center"/>
              <w:rPr>
                <w:rFonts w:ascii="Arial" w:hAnsi="Arial" w:cs="Arial"/>
                <w:sz w:val="20"/>
                <w:szCs w:val="20"/>
              </w:rPr>
            </w:pPr>
            <w:r>
              <w:rPr>
                <w:rFonts w:ascii="Arial" w:hAnsi="Arial" w:cs="Arial"/>
                <w:sz w:val="20"/>
                <w:szCs w:val="20"/>
              </w:rPr>
              <w:t>Mass (kg)</w:t>
            </w:r>
          </w:p>
        </w:tc>
        <w:tc>
          <w:tcPr>
            <w:tcW w:w="0" w:type="auto"/>
            <w:shd w:val="clear" w:color="auto" w:fill="auto"/>
            <w:noWrap/>
            <w:tcMar>
              <w:top w:w="15" w:type="dxa"/>
              <w:left w:w="15" w:type="dxa"/>
              <w:bottom w:w="0" w:type="dxa"/>
              <w:right w:w="15" w:type="dxa"/>
            </w:tcMar>
            <w:vAlign w:val="bottom"/>
          </w:tcPr>
          <w:p w14:paraId="6DC482C7" w14:textId="77777777" w:rsidR="008A530A" w:rsidRDefault="008A530A">
            <w:pPr>
              <w:jc w:val="center"/>
              <w:rPr>
                <w:rFonts w:ascii="Arial" w:hAnsi="Arial" w:cs="Arial"/>
                <w:sz w:val="20"/>
                <w:szCs w:val="20"/>
              </w:rPr>
            </w:pPr>
            <w:r>
              <w:rPr>
                <w:rFonts w:ascii="Arial" w:hAnsi="Arial" w:cs="Arial"/>
                <w:sz w:val="20"/>
                <w:szCs w:val="20"/>
              </w:rPr>
              <w:t>CSA (m</w:t>
            </w:r>
            <w:r>
              <w:rPr>
                <w:rFonts w:ascii="Arial" w:hAnsi="Arial" w:cs="Arial"/>
                <w:sz w:val="20"/>
                <w:szCs w:val="20"/>
                <w:vertAlign w:val="superscript"/>
              </w:rPr>
              <w:t>2</w:t>
            </w:r>
            <w:r>
              <w:rPr>
                <w:rFonts w:ascii="Arial" w:hAnsi="Arial" w:cs="Arial"/>
                <w:sz w:val="20"/>
                <w:szCs w:val="20"/>
              </w:rPr>
              <w:t>)</w:t>
            </w:r>
          </w:p>
        </w:tc>
        <w:tc>
          <w:tcPr>
            <w:tcW w:w="0" w:type="auto"/>
            <w:shd w:val="clear" w:color="auto" w:fill="auto"/>
            <w:noWrap/>
            <w:tcMar>
              <w:top w:w="15" w:type="dxa"/>
              <w:left w:w="15" w:type="dxa"/>
              <w:bottom w:w="0" w:type="dxa"/>
              <w:right w:w="15" w:type="dxa"/>
            </w:tcMar>
            <w:vAlign w:val="bottom"/>
          </w:tcPr>
          <w:p w14:paraId="6DC482C8" w14:textId="77777777" w:rsidR="008A530A" w:rsidRDefault="00196B18">
            <w:pPr>
              <w:jc w:val="center"/>
              <w:rPr>
                <w:rFonts w:ascii="Arial" w:hAnsi="Arial" w:cs="Arial"/>
                <w:sz w:val="20"/>
                <w:szCs w:val="20"/>
              </w:rPr>
            </w:pPr>
            <w:r>
              <w:rPr>
                <w:rFonts w:ascii="Arial" w:hAnsi="Arial" w:cs="Arial"/>
                <w:sz w:val="20"/>
                <w:szCs w:val="20"/>
              </w:rPr>
              <w:t>D</w:t>
            </w:r>
            <w:r w:rsidR="008A530A">
              <w:rPr>
                <w:rFonts w:ascii="Arial" w:hAnsi="Arial" w:cs="Arial"/>
                <w:sz w:val="20"/>
                <w:szCs w:val="20"/>
              </w:rPr>
              <w:t xml:space="preserve">rag </w:t>
            </w:r>
            <w:r>
              <w:rPr>
                <w:rFonts w:ascii="Arial" w:hAnsi="Arial" w:cs="Arial"/>
                <w:sz w:val="20"/>
                <w:szCs w:val="20"/>
              </w:rPr>
              <w:t>C</w:t>
            </w:r>
            <w:r w:rsidR="008A530A">
              <w:rPr>
                <w:rFonts w:ascii="Arial" w:hAnsi="Arial" w:cs="Arial"/>
                <w:sz w:val="20"/>
                <w:szCs w:val="20"/>
              </w:rPr>
              <w:t>oefficient</w:t>
            </w:r>
          </w:p>
        </w:tc>
        <w:tc>
          <w:tcPr>
            <w:tcW w:w="0" w:type="auto"/>
            <w:shd w:val="clear" w:color="auto" w:fill="auto"/>
            <w:noWrap/>
            <w:tcMar>
              <w:top w:w="15" w:type="dxa"/>
              <w:left w:w="15" w:type="dxa"/>
              <w:bottom w:w="0" w:type="dxa"/>
              <w:right w:w="15" w:type="dxa"/>
            </w:tcMar>
            <w:vAlign w:val="bottom"/>
          </w:tcPr>
          <w:p w14:paraId="6DC482C9" w14:textId="77777777" w:rsidR="008A530A" w:rsidRDefault="00196B18">
            <w:pPr>
              <w:rPr>
                <w:rFonts w:ascii="Arial" w:hAnsi="Arial" w:cs="Arial"/>
                <w:sz w:val="20"/>
                <w:szCs w:val="20"/>
              </w:rPr>
            </w:pPr>
            <w:r>
              <w:rPr>
                <w:rFonts w:ascii="Arial" w:hAnsi="Arial" w:cs="Arial"/>
                <w:sz w:val="20"/>
                <w:szCs w:val="20"/>
              </w:rPr>
              <w:t>Time Increment</w:t>
            </w:r>
          </w:p>
        </w:tc>
        <w:tc>
          <w:tcPr>
            <w:tcW w:w="0" w:type="auto"/>
            <w:shd w:val="clear" w:color="auto" w:fill="auto"/>
            <w:noWrap/>
            <w:tcMar>
              <w:top w:w="15" w:type="dxa"/>
              <w:left w:w="15" w:type="dxa"/>
              <w:bottom w:w="0" w:type="dxa"/>
              <w:right w:w="15" w:type="dxa"/>
            </w:tcMar>
            <w:vAlign w:val="bottom"/>
          </w:tcPr>
          <w:p w14:paraId="6DC482CA"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CB" w14:textId="77777777" w:rsidR="008A530A" w:rsidRDefault="008A530A">
            <w:pPr>
              <w:rPr>
                <w:rFonts w:ascii="Arial" w:hAnsi="Arial" w:cs="Arial"/>
                <w:sz w:val="20"/>
                <w:szCs w:val="20"/>
              </w:rPr>
            </w:pPr>
          </w:p>
        </w:tc>
      </w:tr>
      <w:tr w:rsidR="00196B18" w14:paraId="6DC482D4" w14:textId="77777777" w:rsidTr="00A578F7">
        <w:trPr>
          <w:trHeight w:val="255"/>
        </w:trPr>
        <w:tc>
          <w:tcPr>
            <w:tcW w:w="0" w:type="auto"/>
            <w:shd w:val="clear" w:color="auto" w:fill="8C8C8C"/>
            <w:noWrap/>
            <w:tcMar>
              <w:top w:w="15" w:type="dxa"/>
              <w:left w:w="15" w:type="dxa"/>
              <w:bottom w:w="0" w:type="dxa"/>
              <w:right w:w="15" w:type="dxa"/>
            </w:tcMar>
            <w:vAlign w:val="bottom"/>
          </w:tcPr>
          <w:p w14:paraId="6DC482CD" w14:textId="77777777" w:rsidR="008A530A" w:rsidRDefault="008A530A">
            <w:pPr>
              <w:jc w:val="center"/>
              <w:rPr>
                <w:rFonts w:ascii="Arial" w:hAnsi="Arial" w:cs="Arial"/>
                <w:sz w:val="20"/>
                <w:szCs w:val="20"/>
              </w:rPr>
            </w:pPr>
            <w:r>
              <w:rPr>
                <w:rFonts w:ascii="Arial" w:hAnsi="Arial" w:cs="Arial"/>
                <w:sz w:val="20"/>
                <w:szCs w:val="20"/>
              </w:rPr>
              <w:t>2</w:t>
            </w:r>
          </w:p>
        </w:tc>
        <w:tc>
          <w:tcPr>
            <w:tcW w:w="0" w:type="auto"/>
            <w:shd w:val="clear" w:color="auto" w:fill="FFFF99"/>
            <w:noWrap/>
            <w:tcMar>
              <w:top w:w="15" w:type="dxa"/>
              <w:left w:w="15" w:type="dxa"/>
              <w:bottom w:w="0" w:type="dxa"/>
              <w:right w:w="15" w:type="dxa"/>
            </w:tcMar>
            <w:vAlign w:val="bottom"/>
          </w:tcPr>
          <w:p w14:paraId="6DC482CE" w14:textId="77777777" w:rsidR="008A530A" w:rsidRDefault="008A530A">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6DC482CF" w14:textId="77777777" w:rsidR="008A530A" w:rsidRDefault="008A530A">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6DC482D0" w14:textId="77777777" w:rsidR="008A530A" w:rsidRDefault="008A530A">
            <w:pPr>
              <w:jc w:val="center"/>
              <w:rPr>
                <w:rFonts w:ascii="Arial" w:hAnsi="Arial" w:cs="Arial"/>
                <w:sz w:val="20"/>
                <w:szCs w:val="20"/>
              </w:rPr>
            </w:pPr>
            <w:r>
              <w:rPr>
                <w:rFonts w:ascii="Arial" w:hAnsi="Arial" w:cs="Arial"/>
                <w:sz w:val="20"/>
                <w:szCs w:val="20"/>
              </w:rPr>
              <w:t> </w:t>
            </w:r>
          </w:p>
        </w:tc>
        <w:tc>
          <w:tcPr>
            <w:tcW w:w="0" w:type="auto"/>
            <w:shd w:val="clear" w:color="auto" w:fill="FFFF99"/>
            <w:noWrap/>
            <w:tcMar>
              <w:top w:w="15" w:type="dxa"/>
              <w:left w:w="15" w:type="dxa"/>
              <w:bottom w:w="0" w:type="dxa"/>
              <w:right w:w="15" w:type="dxa"/>
            </w:tcMar>
            <w:vAlign w:val="bottom"/>
          </w:tcPr>
          <w:p w14:paraId="6DC482D1"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2"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3" w14:textId="77777777" w:rsidR="008A530A" w:rsidRDefault="008A530A">
            <w:pPr>
              <w:rPr>
                <w:rFonts w:ascii="Arial" w:hAnsi="Arial" w:cs="Arial"/>
                <w:sz w:val="20"/>
                <w:szCs w:val="20"/>
              </w:rPr>
            </w:pPr>
          </w:p>
        </w:tc>
      </w:tr>
      <w:tr w:rsidR="00196B18" w14:paraId="6DC482DC" w14:textId="77777777" w:rsidTr="00A578F7">
        <w:trPr>
          <w:trHeight w:val="255"/>
        </w:trPr>
        <w:tc>
          <w:tcPr>
            <w:tcW w:w="0" w:type="auto"/>
            <w:shd w:val="clear" w:color="auto" w:fill="8C8C8C"/>
            <w:noWrap/>
            <w:tcMar>
              <w:top w:w="15" w:type="dxa"/>
              <w:left w:w="15" w:type="dxa"/>
              <w:bottom w:w="0" w:type="dxa"/>
              <w:right w:w="15" w:type="dxa"/>
            </w:tcMar>
            <w:vAlign w:val="bottom"/>
          </w:tcPr>
          <w:p w14:paraId="6DC482D5" w14:textId="77777777" w:rsidR="008A530A" w:rsidRDefault="008A530A">
            <w:pPr>
              <w:jc w:val="center"/>
              <w:rPr>
                <w:rFonts w:ascii="Arial" w:hAnsi="Arial" w:cs="Arial"/>
                <w:sz w:val="20"/>
                <w:szCs w:val="20"/>
              </w:rPr>
            </w:pPr>
            <w:r>
              <w:rPr>
                <w:rFonts w:ascii="Arial" w:hAnsi="Arial" w:cs="Arial"/>
                <w:sz w:val="20"/>
                <w:szCs w:val="20"/>
              </w:rPr>
              <w:t>3</w:t>
            </w:r>
          </w:p>
        </w:tc>
        <w:tc>
          <w:tcPr>
            <w:tcW w:w="0" w:type="auto"/>
            <w:shd w:val="clear" w:color="auto" w:fill="auto"/>
            <w:noWrap/>
            <w:tcMar>
              <w:top w:w="15" w:type="dxa"/>
              <w:left w:w="15" w:type="dxa"/>
              <w:bottom w:w="0" w:type="dxa"/>
              <w:right w:w="15" w:type="dxa"/>
            </w:tcMar>
            <w:vAlign w:val="bottom"/>
          </w:tcPr>
          <w:p w14:paraId="6DC482D6"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7"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8"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9"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A" w14:textId="77777777" w:rsidR="008A530A" w:rsidRDefault="008A530A">
            <w:pPr>
              <w:rPr>
                <w:rFonts w:ascii="Arial" w:hAnsi="Arial" w:cs="Arial"/>
                <w:sz w:val="20"/>
                <w:szCs w:val="20"/>
              </w:rPr>
            </w:pPr>
          </w:p>
        </w:tc>
        <w:tc>
          <w:tcPr>
            <w:tcW w:w="0" w:type="auto"/>
            <w:shd w:val="clear" w:color="auto" w:fill="auto"/>
            <w:noWrap/>
            <w:tcMar>
              <w:top w:w="15" w:type="dxa"/>
              <w:left w:w="15" w:type="dxa"/>
              <w:bottom w:w="0" w:type="dxa"/>
              <w:right w:w="15" w:type="dxa"/>
            </w:tcMar>
            <w:vAlign w:val="bottom"/>
          </w:tcPr>
          <w:p w14:paraId="6DC482DB" w14:textId="77777777" w:rsidR="008A530A" w:rsidRDefault="008A530A">
            <w:pPr>
              <w:rPr>
                <w:rFonts w:ascii="Arial" w:hAnsi="Arial" w:cs="Arial"/>
                <w:sz w:val="20"/>
                <w:szCs w:val="20"/>
              </w:rPr>
            </w:pPr>
          </w:p>
        </w:tc>
      </w:tr>
      <w:tr w:rsidR="008A530A" w14:paraId="6DC482E4" w14:textId="77777777" w:rsidTr="00A578F7">
        <w:trPr>
          <w:trHeight w:val="255"/>
        </w:trPr>
        <w:tc>
          <w:tcPr>
            <w:tcW w:w="0" w:type="auto"/>
            <w:shd w:val="clear" w:color="auto" w:fill="8C8C8C"/>
            <w:noWrap/>
            <w:tcMar>
              <w:top w:w="15" w:type="dxa"/>
              <w:left w:w="15" w:type="dxa"/>
              <w:bottom w:w="0" w:type="dxa"/>
              <w:right w:w="15" w:type="dxa"/>
            </w:tcMar>
            <w:vAlign w:val="bottom"/>
          </w:tcPr>
          <w:p w14:paraId="6DC482DD" w14:textId="77777777" w:rsidR="008A530A" w:rsidRDefault="008A530A">
            <w:pPr>
              <w:jc w:val="center"/>
              <w:rPr>
                <w:rFonts w:ascii="Arial" w:hAnsi="Arial" w:cs="Arial"/>
                <w:sz w:val="20"/>
                <w:szCs w:val="20"/>
              </w:rPr>
            </w:pPr>
            <w:r>
              <w:rPr>
                <w:rFonts w:ascii="Arial" w:hAnsi="Arial" w:cs="Arial"/>
                <w:sz w:val="20"/>
                <w:szCs w:val="20"/>
              </w:rPr>
              <w:t>4</w:t>
            </w:r>
          </w:p>
        </w:tc>
        <w:tc>
          <w:tcPr>
            <w:tcW w:w="0" w:type="auto"/>
            <w:shd w:val="clear" w:color="auto" w:fill="auto"/>
            <w:noWrap/>
            <w:tcMar>
              <w:top w:w="15" w:type="dxa"/>
              <w:left w:w="15" w:type="dxa"/>
              <w:bottom w:w="0" w:type="dxa"/>
              <w:right w:w="15" w:type="dxa"/>
            </w:tcMar>
            <w:vAlign w:val="bottom"/>
          </w:tcPr>
          <w:p w14:paraId="6DC482DE" w14:textId="77777777" w:rsidR="008A530A" w:rsidRDefault="00196B18">
            <w:pPr>
              <w:jc w:val="center"/>
              <w:rPr>
                <w:rFonts w:ascii="Arial" w:hAnsi="Arial" w:cs="Arial"/>
                <w:sz w:val="20"/>
                <w:szCs w:val="20"/>
              </w:rPr>
            </w:pPr>
            <w:r>
              <w:rPr>
                <w:rFonts w:ascii="Arial" w:hAnsi="Arial" w:cs="Arial"/>
                <w:sz w:val="20"/>
                <w:szCs w:val="20"/>
              </w:rPr>
              <w:t>T</w:t>
            </w:r>
            <w:r w:rsidR="008A530A">
              <w:rPr>
                <w:rFonts w:ascii="Arial" w:hAnsi="Arial" w:cs="Arial"/>
                <w:sz w:val="20"/>
                <w:szCs w:val="20"/>
              </w:rPr>
              <w:t>ime</w:t>
            </w:r>
            <w:r>
              <w:rPr>
                <w:rFonts w:ascii="Arial" w:hAnsi="Arial" w:cs="Arial"/>
                <w:sz w:val="20"/>
                <w:szCs w:val="20"/>
              </w:rPr>
              <w:t xml:space="preserve"> (sec)</w:t>
            </w:r>
          </w:p>
        </w:tc>
        <w:tc>
          <w:tcPr>
            <w:tcW w:w="0" w:type="auto"/>
            <w:shd w:val="clear" w:color="auto" w:fill="auto"/>
            <w:noWrap/>
            <w:tcMar>
              <w:top w:w="15" w:type="dxa"/>
              <w:left w:w="15" w:type="dxa"/>
              <w:bottom w:w="0" w:type="dxa"/>
              <w:right w:w="15" w:type="dxa"/>
            </w:tcMar>
            <w:vAlign w:val="bottom"/>
          </w:tcPr>
          <w:p w14:paraId="6DC482DF" w14:textId="77777777" w:rsidR="008A530A" w:rsidRDefault="00196B18">
            <w:pPr>
              <w:jc w:val="center"/>
              <w:rPr>
                <w:rFonts w:ascii="Arial" w:hAnsi="Arial" w:cs="Arial"/>
                <w:sz w:val="20"/>
                <w:szCs w:val="20"/>
              </w:rPr>
            </w:pPr>
            <w:r>
              <w:rPr>
                <w:rFonts w:ascii="Arial" w:hAnsi="Arial" w:cs="Arial"/>
                <w:sz w:val="20"/>
                <w:szCs w:val="20"/>
              </w:rPr>
              <w:t>V</w:t>
            </w:r>
            <w:r w:rsidR="008A530A">
              <w:rPr>
                <w:rFonts w:ascii="Arial" w:hAnsi="Arial" w:cs="Arial"/>
                <w:sz w:val="20"/>
                <w:szCs w:val="20"/>
              </w:rPr>
              <w:t>elocity</w:t>
            </w:r>
            <w:r>
              <w:rPr>
                <w:rFonts w:ascii="Arial" w:hAnsi="Arial" w:cs="Arial"/>
                <w:sz w:val="20"/>
                <w:szCs w:val="20"/>
              </w:rPr>
              <w:t xml:space="preserve"> (m/sec)</w:t>
            </w:r>
          </w:p>
        </w:tc>
        <w:tc>
          <w:tcPr>
            <w:tcW w:w="0" w:type="auto"/>
            <w:shd w:val="clear" w:color="auto" w:fill="auto"/>
            <w:noWrap/>
            <w:tcMar>
              <w:top w:w="15" w:type="dxa"/>
              <w:left w:w="15" w:type="dxa"/>
              <w:bottom w:w="0" w:type="dxa"/>
              <w:right w:w="15" w:type="dxa"/>
            </w:tcMar>
            <w:vAlign w:val="bottom"/>
          </w:tcPr>
          <w:p w14:paraId="6DC482E0" w14:textId="77777777" w:rsidR="008A530A" w:rsidRDefault="00196B18">
            <w:pPr>
              <w:jc w:val="center"/>
              <w:rPr>
                <w:rFonts w:ascii="Arial" w:hAnsi="Arial" w:cs="Arial"/>
                <w:sz w:val="20"/>
                <w:szCs w:val="20"/>
              </w:rPr>
            </w:pPr>
            <w:r>
              <w:rPr>
                <w:rFonts w:ascii="Arial" w:hAnsi="Arial" w:cs="Arial"/>
                <w:sz w:val="20"/>
                <w:szCs w:val="20"/>
              </w:rPr>
              <w:t>W</w:t>
            </w:r>
            <w:r w:rsidR="008A530A">
              <w:rPr>
                <w:rFonts w:ascii="Arial" w:hAnsi="Arial" w:cs="Arial"/>
                <w:sz w:val="20"/>
                <w:szCs w:val="20"/>
              </w:rPr>
              <w:t>eight</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14:paraId="6DC482E1" w14:textId="77777777" w:rsidR="008A530A" w:rsidRDefault="00196B18">
            <w:pPr>
              <w:jc w:val="center"/>
              <w:rPr>
                <w:rFonts w:ascii="Arial" w:hAnsi="Arial" w:cs="Arial"/>
                <w:sz w:val="20"/>
                <w:szCs w:val="20"/>
              </w:rPr>
            </w:pPr>
            <w:r>
              <w:rPr>
                <w:rFonts w:ascii="Arial" w:hAnsi="Arial" w:cs="Arial"/>
                <w:sz w:val="20"/>
                <w:szCs w:val="20"/>
              </w:rPr>
              <w:t>D</w:t>
            </w:r>
            <w:r w:rsidR="008A530A">
              <w:rPr>
                <w:rFonts w:ascii="Arial" w:hAnsi="Arial" w:cs="Arial"/>
                <w:sz w:val="20"/>
                <w:szCs w:val="20"/>
              </w:rPr>
              <w:t xml:space="preserve">rag </w:t>
            </w:r>
            <w:r>
              <w:rPr>
                <w:rFonts w:ascii="Arial" w:hAnsi="Arial" w:cs="Arial"/>
                <w:sz w:val="20"/>
                <w:szCs w:val="20"/>
              </w:rPr>
              <w:t>F</w:t>
            </w:r>
            <w:r w:rsidR="008A530A">
              <w:rPr>
                <w:rFonts w:ascii="Arial" w:hAnsi="Arial" w:cs="Arial"/>
                <w:sz w:val="20"/>
                <w:szCs w:val="20"/>
              </w:rPr>
              <w:t>orce</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14:paraId="6DC482E2" w14:textId="77777777" w:rsidR="008A530A" w:rsidRDefault="00196B18">
            <w:pPr>
              <w:jc w:val="center"/>
              <w:rPr>
                <w:rFonts w:ascii="Arial" w:hAnsi="Arial" w:cs="Arial"/>
                <w:sz w:val="20"/>
                <w:szCs w:val="20"/>
              </w:rPr>
            </w:pPr>
            <w:r>
              <w:rPr>
                <w:rFonts w:ascii="Arial" w:hAnsi="Arial" w:cs="Arial"/>
                <w:sz w:val="20"/>
                <w:szCs w:val="20"/>
              </w:rPr>
              <w:t>N</w:t>
            </w:r>
            <w:r w:rsidR="008A530A">
              <w:rPr>
                <w:rFonts w:ascii="Arial" w:hAnsi="Arial" w:cs="Arial"/>
                <w:sz w:val="20"/>
                <w:szCs w:val="20"/>
              </w:rPr>
              <w:t xml:space="preserve">et </w:t>
            </w:r>
            <w:r>
              <w:rPr>
                <w:rFonts w:ascii="Arial" w:hAnsi="Arial" w:cs="Arial"/>
                <w:sz w:val="20"/>
                <w:szCs w:val="20"/>
              </w:rPr>
              <w:t>F</w:t>
            </w:r>
            <w:r w:rsidR="008A530A">
              <w:rPr>
                <w:rFonts w:ascii="Arial" w:hAnsi="Arial" w:cs="Arial"/>
                <w:sz w:val="20"/>
                <w:szCs w:val="20"/>
              </w:rPr>
              <w:t>orce</w:t>
            </w:r>
            <w:r>
              <w:rPr>
                <w:rFonts w:ascii="Arial" w:hAnsi="Arial" w:cs="Arial"/>
                <w:sz w:val="20"/>
                <w:szCs w:val="20"/>
              </w:rPr>
              <w:t xml:space="preserve"> (N)</w:t>
            </w:r>
          </w:p>
        </w:tc>
        <w:tc>
          <w:tcPr>
            <w:tcW w:w="0" w:type="auto"/>
            <w:shd w:val="clear" w:color="auto" w:fill="auto"/>
            <w:noWrap/>
            <w:tcMar>
              <w:top w:w="15" w:type="dxa"/>
              <w:left w:w="15" w:type="dxa"/>
              <w:bottom w:w="0" w:type="dxa"/>
              <w:right w:w="15" w:type="dxa"/>
            </w:tcMar>
            <w:vAlign w:val="bottom"/>
          </w:tcPr>
          <w:p w14:paraId="6DC482E3" w14:textId="77777777" w:rsidR="008A530A" w:rsidRDefault="00196B18">
            <w:pPr>
              <w:jc w:val="center"/>
              <w:rPr>
                <w:rFonts w:ascii="Arial" w:hAnsi="Arial" w:cs="Arial"/>
                <w:sz w:val="20"/>
                <w:szCs w:val="20"/>
              </w:rPr>
            </w:pPr>
            <w:r>
              <w:rPr>
                <w:rFonts w:ascii="Arial" w:hAnsi="Arial" w:cs="Arial"/>
                <w:sz w:val="20"/>
                <w:szCs w:val="20"/>
              </w:rPr>
              <w:t>A</w:t>
            </w:r>
            <w:r w:rsidR="008A530A">
              <w:rPr>
                <w:rFonts w:ascii="Arial" w:hAnsi="Arial" w:cs="Arial"/>
                <w:sz w:val="20"/>
                <w:szCs w:val="20"/>
              </w:rPr>
              <w:t>cceleration</w:t>
            </w:r>
            <w:r>
              <w:rPr>
                <w:rFonts w:ascii="Arial" w:hAnsi="Arial" w:cs="Arial"/>
                <w:sz w:val="20"/>
                <w:szCs w:val="20"/>
              </w:rPr>
              <w:t xml:space="preserve"> (m/sec^2)</w:t>
            </w:r>
          </w:p>
        </w:tc>
      </w:tr>
    </w:tbl>
    <w:p w14:paraId="6DC482E5" w14:textId="4C8A5037" w:rsidR="008A530A" w:rsidRDefault="008A530A" w:rsidP="008A530A"/>
    <w:p w14:paraId="6DC482E6" w14:textId="4782A916" w:rsidR="00C4276B" w:rsidRDefault="005D1036" w:rsidP="00C4276B">
      <w:pPr>
        <w:numPr>
          <w:ilvl w:val="0"/>
          <w:numId w:val="1"/>
        </w:numPr>
      </w:pPr>
      <w:r>
        <w:t>The time increment</w:t>
      </w:r>
      <w:r w:rsidR="005D4807">
        <w:t xml:space="preserve"> will be given.  It varies with the object being</w:t>
      </w:r>
      <w:r>
        <w:t xml:space="preserve"> view</w:t>
      </w:r>
      <w:r w:rsidR="005D4807">
        <w:t>ed</w:t>
      </w:r>
      <w:r>
        <w:t xml:space="preserve">.  Objects that reach their terminal velocity quickly like a piece of paper or feather will require shorter time increments.  </w:t>
      </w:r>
      <w:r w:rsidR="005E24C6">
        <w:t>Start with</w:t>
      </w:r>
      <w:r>
        <w:t xml:space="preserve"> </w:t>
      </w:r>
      <w:r w:rsidR="005D4807">
        <w:t xml:space="preserve">a time </w:t>
      </w:r>
      <w:r>
        <w:t>increment of 0.5 seconds</w:t>
      </w:r>
      <w:r w:rsidR="004F5E12">
        <w:t xml:space="preserve"> which can be entered into cell D2 (do not include units)</w:t>
      </w:r>
      <w:r>
        <w:t xml:space="preserve">.  In cell A5, type </w:t>
      </w:r>
      <w:r w:rsidR="005527FE">
        <w:t>“</w:t>
      </w:r>
      <w:r w:rsidR="00CB2E50">
        <w:t>0</w:t>
      </w:r>
      <w:r w:rsidR="00196B18">
        <w:t xml:space="preserve">”.  In cell A6 type “ =$D$2+A5” </w:t>
      </w:r>
      <w:r w:rsidR="005D4807" w:rsidRPr="00C4276B">
        <w:rPr>
          <w:b/>
        </w:rPr>
        <w:t>(Do not include the quotation marks</w:t>
      </w:r>
      <w:r w:rsidR="005D4807" w:rsidRPr="0025386E">
        <w:t xml:space="preserve">) </w:t>
      </w:r>
      <w:r w:rsidR="0025386E" w:rsidRPr="0025386E">
        <w:t>Select cell</w:t>
      </w:r>
      <w:r w:rsidR="00B47F3E" w:rsidRPr="0025386E">
        <w:t xml:space="preserve"> A6 and then grab the fill handle</w:t>
      </w:r>
      <w:r w:rsidR="00196B18" w:rsidRPr="0025386E">
        <w:t xml:space="preserve"> in the lower right hand corner of the c</w:t>
      </w:r>
      <w:r w:rsidR="00196B18">
        <w:t xml:space="preserve">ell and drag down to cell 95.  </w:t>
      </w:r>
      <w:r w:rsidR="004F5E12">
        <w:t xml:space="preserve">Column A should </w:t>
      </w:r>
      <w:r w:rsidR="005D4807">
        <w:t xml:space="preserve">now </w:t>
      </w:r>
      <w:r w:rsidR="004F5E12">
        <w:t>count time by increments specified in D2.</w:t>
      </w:r>
    </w:p>
    <w:p w14:paraId="6DC482E7" w14:textId="5FFC7B7F" w:rsidR="005D1036" w:rsidRPr="005527FE" w:rsidRDefault="00EF7415" w:rsidP="005D4807">
      <w:pPr>
        <w:numPr>
          <w:ilvl w:val="0"/>
          <w:numId w:val="1"/>
        </w:numPr>
      </w:pPr>
      <w:r>
        <w:t>I</w:t>
      </w:r>
      <w:r w:rsidR="005D1036">
        <w:t xml:space="preserve">n cell B5 </w:t>
      </w:r>
      <w:r w:rsidR="005D1036" w:rsidRPr="005527FE">
        <w:t>type “</w:t>
      </w:r>
      <w:r w:rsidR="005D4807">
        <w:t>0</w:t>
      </w:r>
      <w:r w:rsidR="005D1036" w:rsidRPr="005527FE">
        <w:t>”</w:t>
      </w:r>
      <w:r w:rsidR="00C4276B">
        <w:t xml:space="preserve"> for the initial</w:t>
      </w:r>
      <w:r w:rsidR="00AE3ED5">
        <w:t xml:space="preserve"> velocity.</w:t>
      </w:r>
      <w:r w:rsidR="005D4807">
        <w:t xml:space="preserve">  In cell B6 type “=B5+F5*$D$2” to calculate the new velocity from Eq. 1.4.</w:t>
      </w:r>
    </w:p>
    <w:p w14:paraId="6DC482E8" w14:textId="3AD70979" w:rsidR="005D1036" w:rsidRPr="005527FE" w:rsidRDefault="00BA6386" w:rsidP="003E6945">
      <w:pPr>
        <w:numPr>
          <w:ilvl w:val="0"/>
          <w:numId w:val="1"/>
        </w:numPr>
      </w:pPr>
      <w:r>
        <w:t>Using Eq. 1.2 i</w:t>
      </w:r>
      <w:r w:rsidR="005D1036" w:rsidRPr="005527FE">
        <w:t>n cell C5 type “=9.8*$A$2”</w:t>
      </w:r>
      <w:r w:rsidR="00EF7415" w:rsidRPr="005527FE">
        <w:t xml:space="preserve"> for the weight of the object.</w:t>
      </w:r>
    </w:p>
    <w:p w14:paraId="6DC482E9" w14:textId="628CEE03" w:rsidR="00EF7415" w:rsidRDefault="005527FE" w:rsidP="003E6945">
      <w:pPr>
        <w:numPr>
          <w:ilvl w:val="0"/>
          <w:numId w:val="1"/>
        </w:numPr>
      </w:pPr>
      <w:r>
        <w:t>In cell D5 type “</w:t>
      </w:r>
      <w:r w:rsidR="00EF7415" w:rsidRPr="005527FE">
        <w:t>=$C$</w:t>
      </w:r>
      <w:r w:rsidR="00F43D82" w:rsidRPr="005527FE">
        <w:t>2</w:t>
      </w:r>
      <w:r w:rsidR="00EF7415" w:rsidRPr="005527FE">
        <w:t>*$B$</w:t>
      </w:r>
      <w:r w:rsidR="00F43D82" w:rsidRPr="005527FE">
        <w:t>2</w:t>
      </w:r>
      <w:r w:rsidR="00EF7415" w:rsidRPr="00EF7415">
        <w:t>*</w:t>
      </w:r>
      <w:r w:rsidR="00EF7415">
        <w:t>B5</w:t>
      </w:r>
      <w:r w:rsidR="00EF7415" w:rsidRPr="00EF7415">
        <w:t>^2</w:t>
      </w:r>
      <w:r w:rsidR="00EF7415">
        <w:t>”.  This is</w:t>
      </w:r>
      <w:r w:rsidR="00BA6386">
        <w:t xml:space="preserve"> Eq. 1.1</w:t>
      </w:r>
      <w:r w:rsidR="00EF7415">
        <w:t xml:space="preserve"> the equation for </w:t>
      </w:r>
      <w:r w:rsidR="0016557E">
        <w:t>drag force (area times velocity squared times drag coefficient.)</w:t>
      </w:r>
    </w:p>
    <w:p w14:paraId="6DC482EA" w14:textId="5F645453" w:rsidR="0016557E" w:rsidRDefault="005527FE" w:rsidP="003E6945">
      <w:pPr>
        <w:numPr>
          <w:ilvl w:val="0"/>
          <w:numId w:val="1"/>
        </w:numPr>
      </w:pPr>
      <w:r>
        <w:t>In cell E5 type “</w:t>
      </w:r>
      <w:r w:rsidR="0016557E">
        <w:t>=C5-D5”</w:t>
      </w:r>
      <w:r w:rsidR="00DC6175">
        <w:t xml:space="preserve"> to sum the forces (weight and drag force).</w:t>
      </w:r>
    </w:p>
    <w:p w14:paraId="6DC482EB" w14:textId="2C59F5AA" w:rsidR="00DC6175" w:rsidRDefault="005527FE" w:rsidP="003E6945">
      <w:pPr>
        <w:numPr>
          <w:ilvl w:val="0"/>
          <w:numId w:val="1"/>
        </w:numPr>
      </w:pPr>
      <w:r>
        <w:t>In cell F5 type “</w:t>
      </w:r>
      <w:r w:rsidR="00DC6175">
        <w:t>= E5/$A$2” to calculate acceleration of the object</w:t>
      </w:r>
      <w:r w:rsidR="00185392">
        <w:t xml:space="preserve"> using Newton’s 2</w:t>
      </w:r>
      <w:r w:rsidR="00185392" w:rsidRPr="00185392">
        <w:rPr>
          <w:vertAlign w:val="superscript"/>
        </w:rPr>
        <w:t>nd</w:t>
      </w:r>
      <w:r w:rsidR="00185392">
        <w:t xml:space="preserve"> Law (Eq. 1.3)</w:t>
      </w:r>
      <w:r w:rsidR="00DC6175">
        <w:t>.</w:t>
      </w:r>
      <w:r w:rsidR="00185392">
        <w:t xml:space="preserve">  Entering a mass will prevent a “divide by zero” error.  Enter “95” in cell A2 for the mass of the first object.</w:t>
      </w:r>
    </w:p>
    <w:p w14:paraId="6DC482EC" w14:textId="1D883880" w:rsidR="00AA3BFF" w:rsidRDefault="00AA3BFF" w:rsidP="00990374">
      <w:pPr>
        <w:numPr>
          <w:ilvl w:val="0"/>
          <w:numId w:val="1"/>
        </w:numPr>
      </w:pPr>
      <w:r>
        <w:t>Now your s</w:t>
      </w:r>
      <w:r w:rsidR="00185392">
        <w:t xml:space="preserve">preadsheet is almost complete.  </w:t>
      </w:r>
      <w:r>
        <w:t xml:space="preserve">Go to the </w:t>
      </w:r>
      <w:r w:rsidR="00B47F3E">
        <w:t>fill handle</w:t>
      </w:r>
      <w:r>
        <w:t xml:space="preserve"> in the lower right hand corner of the bottom cell</w:t>
      </w:r>
      <w:r w:rsidR="00950BC2">
        <w:t xml:space="preserve"> containing a formula</w:t>
      </w:r>
      <w:r>
        <w:t xml:space="preserve"> in each column and </w:t>
      </w:r>
      <w:r w:rsidR="00242409">
        <w:t xml:space="preserve">double click each </w:t>
      </w:r>
      <w:r w:rsidR="00B47F3E">
        <w:t>fill handle</w:t>
      </w:r>
      <w:r w:rsidR="00242409">
        <w:t xml:space="preserve"> </w:t>
      </w:r>
      <w:r w:rsidR="00950BC2">
        <w:t>(starting from Column B</w:t>
      </w:r>
      <w:r w:rsidR="00990374">
        <w:t xml:space="preserve">) </w:t>
      </w:r>
      <w:r w:rsidR="00242409">
        <w:t>so the columns fill in to cell 95.</w:t>
      </w:r>
      <w:r w:rsidR="006B4645">
        <w:t xml:space="preserve">  </w:t>
      </w:r>
    </w:p>
    <w:p w14:paraId="6DC482ED" w14:textId="189AA010" w:rsidR="00942109" w:rsidRDefault="00942109" w:rsidP="00990374">
      <w:pPr>
        <w:numPr>
          <w:ilvl w:val="0"/>
          <w:numId w:val="1"/>
        </w:numPr>
      </w:pPr>
      <w:r>
        <w:t>Enter the data</w:t>
      </w:r>
      <w:r w:rsidR="00950BC2">
        <w:t xml:space="preserve"> (CSA and Drag Coefficient)</w:t>
      </w:r>
      <w:r>
        <w:t xml:space="preserve"> in for the skydiver found in table 1.1 and verify that </w:t>
      </w:r>
      <w:r w:rsidR="00742D24">
        <w:t>the drag force is now calculating and the acceleration is decreasing</w:t>
      </w:r>
      <w:r>
        <w:t xml:space="preserve">. </w:t>
      </w:r>
    </w:p>
    <w:p w14:paraId="700AB89E" w14:textId="0ED0AF93" w:rsidR="0047430C" w:rsidRPr="00277B1F" w:rsidRDefault="0047430C" w:rsidP="0047430C">
      <w:pPr>
        <w:numPr>
          <w:ilvl w:val="0"/>
          <w:numId w:val="1"/>
        </w:numPr>
      </w:pPr>
      <w:r w:rsidRPr="00277B1F">
        <w:t xml:space="preserve">Create a graph of the velocity (Y) vs. time (X) for the object in question.  </w:t>
      </w:r>
    </w:p>
    <w:p w14:paraId="66598214" w14:textId="71AB3956" w:rsidR="0047430C" w:rsidRPr="00AF1F23" w:rsidRDefault="0047430C" w:rsidP="0047430C">
      <w:pPr>
        <w:numPr>
          <w:ilvl w:val="1"/>
          <w:numId w:val="8"/>
        </w:numPr>
        <w:rPr>
          <w:i/>
        </w:rPr>
      </w:pPr>
      <w:r>
        <w:t xml:space="preserve">To create a graph click on </w:t>
      </w:r>
      <w:r w:rsidR="00015EEA">
        <w:t xml:space="preserve">any empty/blank cell and then </w:t>
      </w:r>
      <w:r w:rsidR="00E344B8">
        <w:t xml:space="preserve">open the menu from </w:t>
      </w:r>
      <w:r>
        <w:t>the insert tab</w:t>
      </w:r>
      <w:r w:rsidR="00E344B8">
        <w:t xml:space="preserve"> at the top of the page.</w:t>
      </w:r>
    </w:p>
    <w:p w14:paraId="53C6611C" w14:textId="42827706" w:rsidR="00B63AC5" w:rsidRDefault="0047430C" w:rsidP="00263F12">
      <w:pPr>
        <w:numPr>
          <w:ilvl w:val="1"/>
          <w:numId w:val="8"/>
        </w:numPr>
      </w:pPr>
      <w:r>
        <w:t xml:space="preserve">Choose "Chart" from the insert menu </w:t>
      </w:r>
      <w:r>
        <w:rPr>
          <w:noProof/>
        </w:rPr>
        <w:drawing>
          <wp:inline distT="0" distB="0" distL="0" distR="0" wp14:anchorId="62694FB7" wp14:editId="7813739B">
            <wp:extent cx="1958340" cy="362585"/>
            <wp:effectExtent l="1905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1958340" cy="362585"/>
                    </a:xfrm>
                    <a:prstGeom prst="rect">
                      <a:avLst/>
                    </a:prstGeom>
                    <a:noFill/>
                    <a:ln w="9525">
                      <a:noFill/>
                      <a:miter lim="800000"/>
                      <a:headEnd/>
                      <a:tailEnd/>
                    </a:ln>
                  </pic:spPr>
                </pic:pic>
              </a:graphicData>
            </a:graphic>
          </wp:inline>
        </w:drawing>
      </w:r>
    </w:p>
    <w:p w14:paraId="3AB9B3ED" w14:textId="243B3E7E" w:rsidR="0047430C" w:rsidRDefault="007A3D3A" w:rsidP="0047430C">
      <w:pPr>
        <w:numPr>
          <w:ilvl w:val="1"/>
          <w:numId w:val="8"/>
        </w:numPr>
      </w:pPr>
      <w:r>
        <w:t xml:space="preserve">Make sure to </w:t>
      </w:r>
      <w:r w:rsidR="00975C00">
        <w:t>be on the Setup tab at the top of the chart editor</w:t>
      </w:r>
      <w:r w:rsidR="000D2CA2">
        <w:t xml:space="preserve"> (see figure on next page)</w:t>
      </w:r>
      <w:bookmarkStart w:id="0" w:name="_GoBack"/>
      <w:bookmarkEnd w:id="0"/>
      <w:r w:rsidR="00975C00">
        <w:t xml:space="preserve">.  </w:t>
      </w:r>
      <w:r w:rsidR="0047430C">
        <w:t xml:space="preserve">Under the "Chart type" </w:t>
      </w:r>
      <w:r w:rsidR="00137831">
        <w:t xml:space="preserve">dropdown </w:t>
      </w:r>
      <w:r w:rsidR="0047430C">
        <w:t>menu</w:t>
      </w:r>
      <w:r w:rsidR="0080342D">
        <w:t xml:space="preserve">, </w:t>
      </w:r>
      <w:r w:rsidR="00F2213A">
        <w:t xml:space="preserve">use the </w:t>
      </w:r>
      <w:r w:rsidR="0080342D">
        <w:t>scroll</w:t>
      </w:r>
      <w:r w:rsidR="00B33339">
        <w:t xml:space="preserve"> bar to move</w:t>
      </w:r>
      <w:r w:rsidR="0080342D">
        <w:t xml:space="preserve"> down and</w:t>
      </w:r>
      <w:r w:rsidR="0047430C">
        <w:t xml:space="preserve"> select "scatter"</w:t>
      </w:r>
      <w:r w:rsidR="0047430C">
        <w:rPr>
          <w:noProof/>
        </w:rPr>
        <w:drawing>
          <wp:inline distT="0" distB="0" distL="0" distR="0" wp14:anchorId="6B39ECC4" wp14:editId="7D347579">
            <wp:extent cx="940435" cy="81089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940435" cy="810895"/>
                    </a:xfrm>
                    <a:prstGeom prst="rect">
                      <a:avLst/>
                    </a:prstGeom>
                    <a:noFill/>
                    <a:ln w="9525">
                      <a:noFill/>
                      <a:miter lim="800000"/>
                      <a:headEnd/>
                      <a:tailEnd/>
                    </a:ln>
                  </pic:spPr>
                </pic:pic>
              </a:graphicData>
            </a:graphic>
          </wp:inline>
        </w:drawing>
      </w:r>
      <w:r w:rsidR="0047430C">
        <w:t xml:space="preserve"> which can be found </w:t>
      </w:r>
      <w:r w:rsidR="000B06E3">
        <w:t>in the</w:t>
      </w:r>
      <w:r w:rsidR="0047430C">
        <w:t xml:space="preserve"> window </w:t>
      </w:r>
      <w:r w:rsidR="007C3226">
        <w:t>(</w:t>
      </w:r>
      <w:r w:rsidR="000B06E3">
        <w:t xml:space="preserve">labeled </w:t>
      </w:r>
      <w:r w:rsidR="007C3226">
        <w:t xml:space="preserve">c.) </w:t>
      </w:r>
      <w:r w:rsidR="00825881">
        <w:t xml:space="preserve">along </w:t>
      </w:r>
      <w:r w:rsidR="0047430C">
        <w:t xml:space="preserve">with </w:t>
      </w:r>
      <w:r w:rsidR="00825881">
        <w:t xml:space="preserve">choices </w:t>
      </w:r>
      <w:r w:rsidR="003E6531">
        <w:t xml:space="preserve">of all </w:t>
      </w:r>
      <w:r w:rsidR="007A5E77">
        <w:t xml:space="preserve">other </w:t>
      </w:r>
      <w:r w:rsidR="003E6531">
        <w:t>possible</w:t>
      </w:r>
      <w:r w:rsidR="0047430C">
        <w:t xml:space="preserve"> chart types listed.</w:t>
      </w:r>
      <w:r w:rsidR="007A5E77">
        <w:t xml:space="preserve">  </w:t>
      </w:r>
      <w:r w:rsidR="007A5E77" w:rsidRPr="003B0E75">
        <w:rPr>
          <w:b/>
          <w:bCs/>
        </w:rPr>
        <w:t>Note:</w:t>
      </w:r>
      <w:r w:rsidR="007A5E77">
        <w:t xml:space="preserve"> </w:t>
      </w:r>
      <w:r w:rsidR="007A5E77" w:rsidRPr="007A5E77">
        <w:rPr>
          <w:u w:val="single"/>
        </w:rPr>
        <w:t>do not use a line graph</w:t>
      </w:r>
      <w:r w:rsidR="007233CE">
        <w:rPr>
          <w:u w:val="single"/>
        </w:rPr>
        <w:t xml:space="preserve"> for mathematical data/graphs</w:t>
      </w:r>
      <w:r w:rsidR="007A5E77" w:rsidRPr="007A5E77">
        <w:rPr>
          <w:u w:val="single"/>
        </w:rPr>
        <w:t>.</w:t>
      </w:r>
    </w:p>
    <w:p w14:paraId="01386E15" w14:textId="4480B43E" w:rsidR="0047430C" w:rsidRDefault="0047430C" w:rsidP="0047430C">
      <w:pPr>
        <w:rPr>
          <w:noProof/>
        </w:rPr>
      </w:pPr>
    </w:p>
    <w:p w14:paraId="4E918D52" w14:textId="7EFB36AA" w:rsidR="00AE6235" w:rsidRPr="00AE6235" w:rsidRDefault="00CB35CB" w:rsidP="0047430C">
      <w:pPr>
        <w:numPr>
          <w:ilvl w:val="1"/>
          <w:numId w:val="8"/>
        </w:numPr>
      </w:pPr>
      <w:r>
        <w:rPr>
          <w:noProof/>
        </w:rPr>
        <w:lastRenderedPageBreak/>
        <mc:AlternateContent>
          <mc:Choice Requires="wpg">
            <w:drawing>
              <wp:anchor distT="0" distB="0" distL="114300" distR="114300" simplePos="0" relativeHeight="251666432" behindDoc="0" locked="0" layoutInCell="1" allowOverlap="1" wp14:anchorId="5B20CD05" wp14:editId="40025870">
                <wp:simplePos x="0" y="0"/>
                <wp:positionH relativeFrom="column">
                  <wp:posOffset>-219075</wp:posOffset>
                </wp:positionH>
                <wp:positionV relativeFrom="paragraph">
                  <wp:posOffset>9525</wp:posOffset>
                </wp:positionV>
                <wp:extent cx="2676525" cy="4800600"/>
                <wp:effectExtent l="0" t="0" r="9525" b="0"/>
                <wp:wrapSquare wrapText="bothSides"/>
                <wp:docPr id="4" name="Group 4"/>
                <wp:cNvGraphicFramePr/>
                <a:graphic xmlns:a="http://schemas.openxmlformats.org/drawingml/2006/main">
                  <a:graphicData uri="http://schemas.microsoft.com/office/word/2010/wordprocessingGroup">
                    <wpg:wgp>
                      <wpg:cNvGrpSpPr/>
                      <wpg:grpSpPr>
                        <a:xfrm>
                          <a:off x="0" y="0"/>
                          <a:ext cx="2676525" cy="4800600"/>
                          <a:chOff x="0" y="0"/>
                          <a:chExt cx="2676525" cy="4800600"/>
                        </a:xfrm>
                      </wpg:grpSpPr>
                      <wpg:grpSp>
                        <wpg:cNvPr id="9" name="Group 9"/>
                        <wpg:cNvGrpSpPr/>
                        <wpg:grpSpPr>
                          <a:xfrm>
                            <a:off x="0" y="0"/>
                            <a:ext cx="2676525" cy="4800600"/>
                            <a:chOff x="0" y="0"/>
                            <a:chExt cx="3390900" cy="6057900"/>
                          </a:xfrm>
                        </wpg:grpSpPr>
                        <pic:pic xmlns:pic="http://schemas.openxmlformats.org/drawingml/2006/picture">
                          <pic:nvPicPr>
                            <pic:cNvPr id="2" name="Picture 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523875" y="0"/>
                              <a:ext cx="2867025" cy="6057900"/>
                            </a:xfrm>
                            <a:prstGeom prst="rect">
                              <a:avLst/>
                            </a:prstGeom>
                          </pic:spPr>
                        </pic:pic>
                        <wps:wsp>
                          <wps:cNvPr id="6" name="Arrow: Right 6"/>
                          <wps:cNvSpPr/>
                          <wps:spPr>
                            <a:xfrm>
                              <a:off x="0" y="1009650"/>
                              <a:ext cx="542925" cy="36195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Arrow: Right 7"/>
                          <wps:cNvSpPr/>
                          <wps:spPr>
                            <a:xfrm>
                              <a:off x="2266950" y="4552950"/>
                              <a:ext cx="542925" cy="361950"/>
                            </a:xfrm>
                            <a:prstGeom prst="rightArrow">
                              <a:avLst/>
                            </a:prstGeom>
                            <a:solidFill>
                              <a:srgbClr val="00B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Arrow: Right 8"/>
                          <wps:cNvSpPr/>
                          <wps:spPr>
                            <a:xfrm>
                              <a:off x="2362200" y="3810000"/>
                              <a:ext cx="542925" cy="361950"/>
                            </a:xfrm>
                            <a:prstGeom prst="rightArrow">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 name="Text Box 10"/>
                        <wps:cNvSpPr txBox="1"/>
                        <wps:spPr>
                          <a:xfrm>
                            <a:off x="28575" y="1057275"/>
                            <a:ext cx="247650" cy="285750"/>
                          </a:xfrm>
                          <a:prstGeom prst="rect">
                            <a:avLst/>
                          </a:prstGeom>
                          <a:solidFill>
                            <a:schemeClr val="lt1"/>
                          </a:solidFill>
                          <a:ln w="6350">
                            <a:solidFill>
                              <a:prstClr val="black"/>
                            </a:solidFill>
                          </a:ln>
                        </wps:spPr>
                        <wps:txbx>
                          <w:txbxContent>
                            <w:p w14:paraId="599A0362" w14:textId="28B965C8" w:rsidR="009E1A8E" w:rsidRDefault="00223E15" w:rsidP="003F25F8">
                              <w:pPr>
                                <w:jc w:val="center"/>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1504950" y="3590925"/>
                            <a:ext cx="228600" cy="295275"/>
                          </a:xfrm>
                          <a:prstGeom prst="rect">
                            <a:avLst/>
                          </a:prstGeom>
                          <a:solidFill>
                            <a:schemeClr val="lt1"/>
                          </a:solidFill>
                          <a:ln w="6350">
                            <a:solidFill>
                              <a:prstClr val="black"/>
                            </a:solidFill>
                          </a:ln>
                        </wps:spPr>
                        <wps:txbx>
                          <w:txbxContent>
                            <w:p w14:paraId="56FECBC7" w14:textId="5EB1E562" w:rsidR="003F25F8" w:rsidRDefault="003F25F8">
                              <w:r>
                                <w:t>d</w:t>
                              </w:r>
                              <w:r w:rsidR="00223E15">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552575" y="3038475"/>
                            <a:ext cx="247650" cy="247650"/>
                          </a:xfrm>
                          <a:prstGeom prst="rect">
                            <a:avLst/>
                          </a:prstGeom>
                          <a:solidFill>
                            <a:schemeClr val="lt1"/>
                          </a:solidFill>
                          <a:ln w="6350">
                            <a:solidFill>
                              <a:prstClr val="black"/>
                            </a:solidFill>
                          </a:ln>
                        </wps:spPr>
                        <wps:txbx>
                          <w:txbxContent>
                            <w:p w14:paraId="24C88DB8" w14:textId="1F19F511" w:rsidR="005F4E00" w:rsidRDefault="005F4E00">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B20CD05" id="Group 4" o:spid="_x0000_s1026" style="position:absolute;left:0;text-align:left;margin-left:-17.25pt;margin-top:.75pt;width:210.75pt;height:378pt;z-index:251666432" coordsize="26765,480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">
                <v:group id="Group 9" o:spid="_x0000_s1027" style="position:absolute;width:26765;height:48006" coordsize="33909,60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2" o:spid="_x0000_s1028" type="#_x0000_t75" style="position:absolute;left:5238;width:28671;height:605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">
                    <v:imagedata r:id="rId19"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6" o:spid="_x0000_s1029" type="#_x0000_t13" style="position:absolute;top:10096;width:5429;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" adj="14400" fillcolor="#4f81bd [3204]" strokecolor="#243f60 [1604]" strokeweight="2pt"/>
                  <v:shape id="Arrow: Right 7" o:spid="_x0000_s1030" type="#_x0000_t13" style="position:absolute;left:22669;top:45529;width:5429;height:3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" adj="14400" fillcolor="#00b050" strokecolor="#243f60 [1604]" strokeweight="2pt"/>
                  <v:shape id="Arrow: Right 8" o:spid="_x0000_s1031" type="#_x0000_t13" style="position:absolute;left:23622;top:38100;width:5429;height:3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" adj="14400" filled="f" strokecolor="#243f60 [1604]" strokeweight="2pt"/>
                </v:group>
                <v:shapetype id="_x0000_t202" coordsize="21600,21600" o:spt="202" path="m,l,21600r21600,l21600,xe">
                  <v:stroke joinstyle="miter"/>
                  <v:path gradientshapeok="t" o:connecttype="rect"/>
                </v:shapetype>
                <v:shape id="Text Box 10" o:spid="_x0000_s1032" type="#_x0000_t202" style="position:absolute;left:285;top:10572;width:247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" fillcolor="white [3201]" strokeweight=".5pt">
                  <v:textbox>
                    <w:txbxContent>
                      <w:p w14:paraId="599A0362" w14:textId="28B965C8" w:rsidR="009E1A8E" w:rsidRDefault="00223E15" w:rsidP="003F25F8">
                        <w:pPr>
                          <w:jc w:val="center"/>
                        </w:pPr>
                        <w:r>
                          <w:t>c.</w:t>
                        </w:r>
                      </w:p>
                    </w:txbxContent>
                  </v:textbox>
                </v:shape>
                <v:shape id="Text Box 11" o:spid="_x0000_s1033" type="#_x0000_t202" style="position:absolute;left:15049;top:35909;width:228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" fillcolor="white [3201]" strokeweight=".5pt">
                  <v:textbox>
                    <w:txbxContent>
                      <w:p w14:paraId="56FECBC7" w14:textId="5EB1E562" w:rsidR="003F25F8" w:rsidRDefault="003F25F8">
                        <w:r>
                          <w:t>d</w:t>
                        </w:r>
                        <w:r w:rsidR="00223E15">
                          <w:t>.</w:t>
                        </w:r>
                      </w:p>
                    </w:txbxContent>
                  </v:textbox>
                </v:shape>
                <v:shape id="Text Box 12" o:spid="_x0000_s1034" type="#_x0000_t202" style="position:absolute;left:15525;top:30384;width:247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" fillcolor="white [3201]" strokeweight=".5pt">
                  <v:textbox>
                    <w:txbxContent>
                      <w:p w14:paraId="24C88DB8" w14:textId="1F19F511" w:rsidR="005F4E00" w:rsidRDefault="005F4E00">
                        <w:r>
                          <w:t>e.</w:t>
                        </w:r>
                      </w:p>
                    </w:txbxContent>
                  </v:textbox>
                </v:shape>
                <w10:wrap type="square"/>
              </v:group>
            </w:pict>
          </mc:Fallback>
        </mc:AlternateContent>
      </w:r>
      <w:r w:rsidR="0047430C" w:rsidRPr="00F11D01">
        <w:rPr>
          <w:color w:val="000000" w:themeColor="text1"/>
        </w:rPr>
        <w:t>To select the</w:t>
      </w:r>
      <w:r w:rsidR="00234F96">
        <w:rPr>
          <w:color w:val="000000" w:themeColor="text1"/>
        </w:rPr>
        <w:t xml:space="preserve"> data to graph, first</w:t>
      </w:r>
      <w:r w:rsidR="004F719B">
        <w:rPr>
          <w:color w:val="000000" w:themeColor="text1"/>
        </w:rPr>
        <w:t xml:space="preserve"> </w:t>
      </w:r>
      <w:r w:rsidR="00234F96">
        <w:rPr>
          <w:color w:val="000000" w:themeColor="text1"/>
        </w:rPr>
        <w:t>choose the</w:t>
      </w:r>
      <w:r w:rsidR="0047430C" w:rsidRPr="00F11D01">
        <w:rPr>
          <w:color w:val="000000" w:themeColor="text1"/>
        </w:rPr>
        <w:t xml:space="preserve"> </w:t>
      </w:r>
      <w:r w:rsidR="00482A50">
        <w:rPr>
          <w:color w:val="000000" w:themeColor="text1"/>
        </w:rPr>
        <w:t xml:space="preserve">Y </w:t>
      </w:r>
      <w:r w:rsidR="0047430C" w:rsidRPr="00F11D01">
        <w:rPr>
          <w:color w:val="000000" w:themeColor="text1"/>
        </w:rPr>
        <w:t>values</w:t>
      </w:r>
      <w:r w:rsidR="00482A50">
        <w:rPr>
          <w:color w:val="000000" w:themeColor="text1"/>
        </w:rPr>
        <w:t xml:space="preserve"> to be graphed </w:t>
      </w:r>
      <w:r w:rsidR="00D77449">
        <w:rPr>
          <w:color w:val="000000" w:themeColor="text1"/>
        </w:rPr>
        <w:t>and click on the grid icon in the series tab</w:t>
      </w:r>
      <w:r w:rsidR="00AE6235">
        <w:rPr>
          <w:color w:val="000000" w:themeColor="text1"/>
        </w:rPr>
        <w:t xml:space="preserve"> (</w:t>
      </w:r>
      <w:r w:rsidR="00AA265E">
        <w:rPr>
          <w:color w:val="000000" w:themeColor="text1"/>
        </w:rPr>
        <w:t>labeled d</w:t>
      </w:r>
      <w:r w:rsidR="00154BFC">
        <w:rPr>
          <w:color w:val="000000" w:themeColor="text1"/>
        </w:rPr>
        <w:t xml:space="preserve"> </w:t>
      </w:r>
      <w:r w:rsidR="003467C0">
        <w:rPr>
          <w:color w:val="000000" w:themeColor="text1"/>
        </w:rPr>
        <w:t xml:space="preserve">with the arrow pointing to </w:t>
      </w:r>
      <w:r w:rsidR="00154BFC">
        <w:rPr>
          <w:color w:val="000000" w:themeColor="text1"/>
        </w:rPr>
        <w:t>i</w:t>
      </w:r>
      <w:r w:rsidR="003467C0">
        <w:rPr>
          <w:color w:val="000000" w:themeColor="text1"/>
        </w:rPr>
        <w:t>t</w:t>
      </w:r>
      <w:r w:rsidR="00154BFC">
        <w:rPr>
          <w:color w:val="000000" w:themeColor="text1"/>
        </w:rPr>
        <w:t xml:space="preserve"> in the figure</w:t>
      </w:r>
      <w:r w:rsidR="00AE6235">
        <w:rPr>
          <w:color w:val="000000" w:themeColor="text1"/>
        </w:rPr>
        <w:t>)</w:t>
      </w:r>
      <w:r w:rsidR="003F6348">
        <w:rPr>
          <w:color w:val="000000" w:themeColor="text1"/>
        </w:rPr>
        <w:t xml:space="preserve"> and</w:t>
      </w:r>
      <w:r w:rsidR="00154BFC">
        <w:rPr>
          <w:color w:val="000000" w:themeColor="text1"/>
        </w:rPr>
        <w:t xml:space="preserve"> then</w:t>
      </w:r>
      <w:r w:rsidR="003F6348">
        <w:rPr>
          <w:color w:val="000000" w:themeColor="text1"/>
        </w:rPr>
        <w:t xml:space="preserve"> highlight </w:t>
      </w:r>
      <w:r w:rsidR="007155F2">
        <w:rPr>
          <w:color w:val="000000" w:themeColor="text1"/>
        </w:rPr>
        <w:t xml:space="preserve">all of the column B data for the velocity </w:t>
      </w:r>
      <w:r w:rsidR="007155F2" w:rsidRPr="00DA2D31">
        <w:rPr>
          <w:color w:val="000000" w:themeColor="text1"/>
          <w:u w:val="single"/>
        </w:rPr>
        <w:t xml:space="preserve">including the column </w:t>
      </w:r>
      <w:r w:rsidR="00436C88" w:rsidRPr="00DA2D31">
        <w:rPr>
          <w:color w:val="000000" w:themeColor="text1"/>
          <w:u w:val="single"/>
        </w:rPr>
        <w:t xml:space="preserve">data </w:t>
      </w:r>
      <w:r w:rsidR="002247C0" w:rsidRPr="00DA2D31">
        <w:rPr>
          <w:color w:val="000000" w:themeColor="text1"/>
          <w:u w:val="single"/>
        </w:rPr>
        <w:t>labe</w:t>
      </w:r>
      <w:r w:rsidR="002068C1" w:rsidRPr="00DA2D31">
        <w:rPr>
          <w:color w:val="000000" w:themeColor="text1"/>
          <w:u w:val="single"/>
        </w:rPr>
        <w:t>l</w:t>
      </w:r>
      <w:r w:rsidR="007155F2">
        <w:rPr>
          <w:color w:val="000000" w:themeColor="text1"/>
        </w:rPr>
        <w:t xml:space="preserve"> </w:t>
      </w:r>
      <w:r w:rsidR="00177EB7">
        <w:rPr>
          <w:color w:val="000000" w:themeColor="text1"/>
        </w:rPr>
        <w:t>and then</w:t>
      </w:r>
      <w:r w:rsidR="007905BC">
        <w:rPr>
          <w:color w:val="000000" w:themeColor="text1"/>
        </w:rPr>
        <w:t xml:space="preserve"> click OK or</w:t>
      </w:r>
      <w:r w:rsidR="00177EB7">
        <w:rPr>
          <w:color w:val="000000" w:themeColor="text1"/>
        </w:rPr>
        <w:t xml:space="preserve"> press enter.</w:t>
      </w:r>
    </w:p>
    <w:p w14:paraId="04E4EA0B" w14:textId="3DD1E754" w:rsidR="002247C0" w:rsidRPr="00AE6235" w:rsidRDefault="002247C0" w:rsidP="002247C0">
      <w:pPr>
        <w:numPr>
          <w:ilvl w:val="1"/>
          <w:numId w:val="8"/>
        </w:numPr>
      </w:pPr>
      <w:r>
        <w:rPr>
          <w:color w:val="000000" w:themeColor="text1"/>
        </w:rPr>
        <w:t>Next you will choose the</w:t>
      </w:r>
      <w:r w:rsidRPr="00F11D01">
        <w:rPr>
          <w:color w:val="000000" w:themeColor="text1"/>
        </w:rPr>
        <w:t xml:space="preserve"> </w:t>
      </w:r>
      <w:r>
        <w:rPr>
          <w:color w:val="000000" w:themeColor="text1"/>
        </w:rPr>
        <w:t xml:space="preserve">X </w:t>
      </w:r>
      <w:r w:rsidRPr="00F11D01">
        <w:rPr>
          <w:color w:val="000000" w:themeColor="text1"/>
        </w:rPr>
        <w:t>values</w:t>
      </w:r>
      <w:r>
        <w:rPr>
          <w:color w:val="000000" w:themeColor="text1"/>
        </w:rPr>
        <w:t xml:space="preserve"> vs which the Y values will be graphed.  To do so click on the grid icon in the X-axis tab (</w:t>
      </w:r>
      <w:r w:rsidR="00F86CF3">
        <w:rPr>
          <w:color w:val="000000" w:themeColor="text1"/>
        </w:rPr>
        <w:t xml:space="preserve">labeled e with the arrow pointing to it in the </w:t>
      </w:r>
      <w:r w:rsidR="0066379B">
        <w:rPr>
          <w:color w:val="000000" w:themeColor="text1"/>
        </w:rPr>
        <w:t>chart editor</w:t>
      </w:r>
      <w:r w:rsidR="006405AA">
        <w:rPr>
          <w:color w:val="000000" w:themeColor="text1"/>
        </w:rPr>
        <w:t xml:space="preserve"> figure</w:t>
      </w:r>
      <w:r>
        <w:rPr>
          <w:color w:val="000000" w:themeColor="text1"/>
        </w:rPr>
        <w:t xml:space="preserve">) and highlight all of the column </w:t>
      </w:r>
      <w:r w:rsidR="00436C88">
        <w:rPr>
          <w:color w:val="000000" w:themeColor="text1"/>
        </w:rPr>
        <w:t>A</w:t>
      </w:r>
      <w:r>
        <w:rPr>
          <w:color w:val="000000" w:themeColor="text1"/>
        </w:rPr>
        <w:t xml:space="preserve"> data for the </w:t>
      </w:r>
      <w:r w:rsidR="00436C88">
        <w:rPr>
          <w:color w:val="000000" w:themeColor="text1"/>
        </w:rPr>
        <w:t>time</w:t>
      </w:r>
      <w:r>
        <w:rPr>
          <w:color w:val="000000" w:themeColor="text1"/>
        </w:rPr>
        <w:t xml:space="preserve"> (including the column</w:t>
      </w:r>
      <w:r w:rsidR="00436C88">
        <w:rPr>
          <w:color w:val="000000" w:themeColor="text1"/>
        </w:rPr>
        <w:t xml:space="preserve"> data</w:t>
      </w:r>
      <w:r>
        <w:rPr>
          <w:color w:val="000000" w:themeColor="text1"/>
        </w:rPr>
        <w:t xml:space="preserve"> label</w:t>
      </w:r>
      <w:r w:rsidR="00436C88">
        <w:rPr>
          <w:color w:val="000000" w:themeColor="text1"/>
        </w:rPr>
        <w:t>s</w:t>
      </w:r>
      <w:r>
        <w:rPr>
          <w:color w:val="000000" w:themeColor="text1"/>
        </w:rPr>
        <w:t>)</w:t>
      </w:r>
      <w:r w:rsidR="00177EB7">
        <w:rPr>
          <w:color w:val="000000" w:themeColor="text1"/>
        </w:rPr>
        <w:t xml:space="preserve"> and then press enter</w:t>
      </w:r>
      <w:r w:rsidR="002D5102">
        <w:rPr>
          <w:color w:val="000000" w:themeColor="text1"/>
        </w:rPr>
        <w:t xml:space="preserve">. </w:t>
      </w:r>
    </w:p>
    <w:p w14:paraId="393286C7" w14:textId="67D439BC" w:rsidR="0047430C" w:rsidRDefault="0047430C" w:rsidP="002D5102">
      <w:pPr>
        <w:numPr>
          <w:ilvl w:val="1"/>
          <w:numId w:val="8"/>
        </w:numPr>
      </w:pPr>
      <w:r>
        <w:t>You</w:t>
      </w:r>
      <w:r w:rsidR="002D5102">
        <w:t xml:space="preserve">r graph should be complete. </w:t>
      </w:r>
      <w:r>
        <w:t>To add a data series to an existing graph</w:t>
      </w:r>
      <w:r w:rsidR="0096389B">
        <w:t xml:space="preserve"> you can only do so if you have data that has all identical X values </w:t>
      </w:r>
      <w:r w:rsidR="00B4610D">
        <w:t xml:space="preserve">in Google Sheets.  </w:t>
      </w:r>
      <w:r w:rsidR="00FB27E3">
        <w:t xml:space="preserve">This is a limitation in some cases but not in this case as only one data set is being graphed as an XY scatterplot.  </w:t>
      </w:r>
    </w:p>
    <w:p w14:paraId="0AF1ED5D" w14:textId="258C2800" w:rsidR="00697416" w:rsidRDefault="00697416" w:rsidP="00DE2A85">
      <w:pPr>
        <w:ind w:left="1440"/>
      </w:pPr>
      <w:r>
        <w:t>Confirm th</w:t>
      </w:r>
      <w:r w:rsidR="003F5D1B">
        <w:t xml:space="preserve">e formulas </w:t>
      </w:r>
      <w:r w:rsidR="00FC70E8">
        <w:t xml:space="preserve">match </w:t>
      </w:r>
      <w:r w:rsidR="003F5D1B">
        <w:t>below</w:t>
      </w:r>
      <w:r>
        <w:t xml:space="preserve"> </w:t>
      </w:r>
      <w:r w:rsidR="00FC70E8">
        <w:t xml:space="preserve">and have the same </w:t>
      </w:r>
      <w:r>
        <w:t xml:space="preserve">number of data points in X and Y fields. </w:t>
      </w:r>
    </w:p>
    <w:p w14:paraId="53B7DF2D" w14:textId="3153EB66" w:rsidR="00DE2A85" w:rsidRDefault="00DE2A85" w:rsidP="00DE2A85">
      <w:pPr>
        <w:ind w:left="1440"/>
      </w:pPr>
      <w:r>
        <w:t>X values field</w:t>
      </w:r>
      <w:r w:rsidR="005A2BF2">
        <w:t xml:space="preserve"> (e</w:t>
      </w:r>
      <w:r w:rsidR="002E27F9">
        <w:t>.</w:t>
      </w:r>
      <w:r w:rsidR="005A2BF2">
        <w:t>)</w:t>
      </w:r>
      <w:r>
        <w:t xml:space="preserve">: </w:t>
      </w:r>
      <w:r w:rsidR="002D28B7" w:rsidRPr="002D28B7">
        <w:t>'Terminal Velocity'!</w:t>
      </w:r>
      <w:r w:rsidR="002D178D">
        <w:t>A</w:t>
      </w:r>
      <w:r w:rsidR="002D28B7" w:rsidRPr="002D28B7">
        <w:t>4:</w:t>
      </w:r>
      <w:r w:rsidR="002D178D">
        <w:t>A</w:t>
      </w:r>
      <w:r w:rsidR="002D28B7" w:rsidRPr="002D28B7">
        <w:t>95</w:t>
      </w:r>
    </w:p>
    <w:p w14:paraId="6C9A4CDD" w14:textId="35ACF742" w:rsidR="000008FA" w:rsidRPr="00CC7E9D" w:rsidRDefault="000008FA" w:rsidP="00DE2A85">
      <w:pPr>
        <w:ind w:left="1440"/>
      </w:pPr>
      <w:r>
        <w:t>Y values field</w:t>
      </w:r>
      <w:r w:rsidR="002E27F9">
        <w:t xml:space="preserve"> (d.)</w:t>
      </w:r>
      <w:r>
        <w:t xml:space="preserve">: </w:t>
      </w:r>
      <w:r w:rsidR="002D178D" w:rsidRPr="002D178D">
        <w:t>'Terminal Velocity'!B4:B95</w:t>
      </w:r>
    </w:p>
    <w:p w14:paraId="6DC482F7" w14:textId="2A393749" w:rsidR="006F16D5" w:rsidRPr="00CC7E9D" w:rsidRDefault="006F16D5" w:rsidP="006F16D5">
      <w:pPr>
        <w:ind w:left="360"/>
      </w:pPr>
    </w:p>
    <w:p w14:paraId="6DC482F8" w14:textId="77777777" w:rsidR="00990374" w:rsidRDefault="00990374" w:rsidP="00990374">
      <w:pPr>
        <w:ind w:left="720"/>
      </w:pPr>
    </w:p>
    <w:p w14:paraId="01D98689" w14:textId="77777777" w:rsidR="00CB35CB" w:rsidRDefault="00CB35CB" w:rsidP="00B90B68">
      <w:pPr>
        <w:rPr>
          <w:b/>
        </w:rPr>
      </w:pPr>
    </w:p>
    <w:p w14:paraId="6DC482F9" w14:textId="3507A88A" w:rsidR="00B90B68" w:rsidRDefault="00482B61" w:rsidP="00B90B68">
      <w:pPr>
        <w:rPr>
          <w:b/>
        </w:rPr>
      </w:pPr>
      <w:r>
        <w:rPr>
          <w:b/>
        </w:rPr>
        <w:t>Analysis</w:t>
      </w:r>
      <w:r w:rsidR="00B90B68">
        <w:rPr>
          <w:b/>
        </w:rPr>
        <w:t>:</w:t>
      </w:r>
    </w:p>
    <w:p w14:paraId="6DC482FA" w14:textId="77777777" w:rsidR="00185392" w:rsidRDefault="00185392" w:rsidP="00185392"/>
    <w:p w14:paraId="6DC482FB" w14:textId="1D9ADAA0" w:rsidR="00185392" w:rsidRDefault="00942109" w:rsidP="00185392">
      <w:r>
        <w:t>Step 9 instructed you to e</w:t>
      </w:r>
      <w:r w:rsidR="00185392">
        <w:t xml:space="preserve">nter the data for the skydiver’s </w:t>
      </w:r>
      <w:r w:rsidR="00A632D9">
        <w:t>cross-sectional</w:t>
      </w:r>
      <w:r w:rsidR="00185392">
        <w:t xml:space="preserve"> area and drag coefficient in cells B2 and C2 to find the terminal velocity of the skydiver</w:t>
      </w:r>
      <w:r>
        <w:t xml:space="preserve"> by scrolling down in column B</w:t>
      </w:r>
      <w:r w:rsidR="00185392">
        <w:t xml:space="preserve"> </w:t>
      </w:r>
      <w:r w:rsidR="00EB3422">
        <w:t>(</w:t>
      </w:r>
      <w:r>
        <w:t xml:space="preserve">the remaining </w:t>
      </w:r>
      <w:r w:rsidR="00EB3422">
        <w:t>item</w:t>
      </w:r>
      <w:r>
        <w:t xml:space="preserve">s are listed in table 1.1 below).  </w:t>
      </w:r>
    </w:p>
    <w:p w14:paraId="6DC482FC" w14:textId="77777777" w:rsidR="00B90B68" w:rsidRDefault="00B90B68" w:rsidP="00B90B68"/>
    <w:p w14:paraId="6DC482FD" w14:textId="77777777" w:rsidR="00E837F2" w:rsidRDefault="00E837F2" w:rsidP="00B90B68">
      <w:pPr>
        <w:numPr>
          <w:ilvl w:val="0"/>
          <w:numId w:val="2"/>
        </w:numPr>
      </w:pPr>
      <w:r>
        <w:t xml:space="preserve">Predicting terminal velocity:  </w:t>
      </w:r>
      <w:r w:rsidR="0052277D">
        <w:rPr>
          <w:b/>
        </w:rPr>
        <w:t>before inputt</w:t>
      </w:r>
      <w:r w:rsidRPr="007642AF">
        <w:rPr>
          <w:b/>
        </w:rPr>
        <w:t xml:space="preserve">ing </w:t>
      </w:r>
      <w:r w:rsidR="00185392">
        <w:rPr>
          <w:b/>
        </w:rPr>
        <w:t>the</w:t>
      </w:r>
      <w:r w:rsidRPr="007642AF">
        <w:rPr>
          <w:b/>
        </w:rPr>
        <w:t xml:space="preserve"> value</w:t>
      </w:r>
      <w:r w:rsidR="00185392">
        <w:rPr>
          <w:b/>
        </w:rPr>
        <w:t>s</w:t>
      </w:r>
      <w:r>
        <w:t xml:space="preserve"> given in the table on the next page, try to </w:t>
      </w:r>
      <w:r w:rsidR="00185392">
        <w:t xml:space="preserve">guess </w:t>
      </w:r>
      <w:r>
        <w:t xml:space="preserve">the terminal velocity of each of the items.  You will not be penalized for incorrect predictions.  </w:t>
      </w:r>
      <w:r w:rsidR="0052277D">
        <w:t>E</w:t>
      </w:r>
      <w:r>
        <w:t>stimate as best you can</w:t>
      </w:r>
      <w:r w:rsidR="0052277D">
        <w:t xml:space="preserve"> and write</w:t>
      </w:r>
      <w:r w:rsidR="007642AF">
        <w:t xml:space="preserve"> your guesses into the table</w:t>
      </w:r>
      <w:r w:rsidR="0052277D">
        <w:t xml:space="preserve"> in the “Predicted Terminal Velocity” column</w:t>
      </w:r>
      <w:r>
        <w:t xml:space="preserve">. </w:t>
      </w:r>
      <w:r w:rsidR="00185392">
        <w:t>The</w:t>
      </w:r>
      <w:r w:rsidR="00942109">
        <w:t>n use the spreadsheet to determine the actual according to the model</w:t>
      </w:r>
      <w:r w:rsidR="00185392">
        <w:t xml:space="preserve"> (step 2)</w:t>
      </w:r>
    </w:p>
    <w:p w14:paraId="6DC482FE" w14:textId="23358B64" w:rsidR="00B90B68" w:rsidRPr="00B90B68" w:rsidRDefault="0052277D" w:rsidP="00B90B68">
      <w:pPr>
        <w:numPr>
          <w:ilvl w:val="0"/>
          <w:numId w:val="2"/>
        </w:numPr>
      </w:pPr>
      <w:r w:rsidRPr="007642AF">
        <w:rPr>
          <w:b/>
        </w:rPr>
        <w:t>Only one object can be viewed at a time</w:t>
      </w:r>
      <w:r>
        <w:t xml:space="preserve">.  </w:t>
      </w:r>
      <w:r w:rsidR="007642AF">
        <w:t xml:space="preserve">Now enter the data </w:t>
      </w:r>
      <w:r>
        <w:t xml:space="preserve">for a single object </w:t>
      </w:r>
      <w:r w:rsidR="007642AF">
        <w:t>from the</w:t>
      </w:r>
      <w:r w:rsidR="00B90B68">
        <w:t xml:space="preserve"> table of objects, their ma</w:t>
      </w:r>
      <w:r w:rsidR="0016002F">
        <w:t xml:space="preserve">sses, </w:t>
      </w:r>
      <w:r w:rsidR="00A632D9">
        <w:t>cross-sectional</w:t>
      </w:r>
      <w:r w:rsidR="0016002F">
        <w:t xml:space="preserve"> areas, drag coefficients and</w:t>
      </w:r>
      <w:r w:rsidR="00B90B68">
        <w:t xml:space="preserve"> time increments</w:t>
      </w:r>
      <w:r>
        <w:t xml:space="preserve"> which are</w:t>
      </w:r>
      <w:r w:rsidR="0070070B">
        <w:t xml:space="preserve"> to be entered into cells A2 thru D2 </w:t>
      </w:r>
      <w:r>
        <w:t>on the spreadsheet</w:t>
      </w:r>
      <w:r w:rsidR="00B90B68">
        <w:t xml:space="preserve"> to de</w:t>
      </w:r>
      <w:r w:rsidR="0016002F">
        <w:t>termine the terminal velocity.  Scroll down to see</w:t>
      </w:r>
      <w:r w:rsidR="00B90B68">
        <w:t xml:space="preserve"> the velocity </w:t>
      </w:r>
      <w:r w:rsidR="0016002F">
        <w:t xml:space="preserve">level off and when it </w:t>
      </w:r>
      <w:r w:rsidR="00B90B68">
        <w:t xml:space="preserve">is holding constant it is an acceptable result.  </w:t>
      </w:r>
      <w:r w:rsidR="0016002F">
        <w:t>Or y</w:t>
      </w:r>
      <w:r w:rsidR="00E2344D">
        <w:t xml:space="preserve">ou may simply go to the bottom cell (B95) and look at that value.  </w:t>
      </w:r>
      <w:r w:rsidR="0016002F">
        <w:t>Observe</w:t>
      </w:r>
      <w:r w:rsidR="00E2344D">
        <w:t xml:space="preserve"> the progression of the net force and acceleration columns as the object is speeding up over time.</w:t>
      </w:r>
    </w:p>
    <w:p w14:paraId="6DC482FF" w14:textId="77777777" w:rsidR="004F5E12" w:rsidRDefault="00FF09EB" w:rsidP="007642AF">
      <w:pPr>
        <w:numPr>
          <w:ilvl w:val="0"/>
          <w:numId w:val="2"/>
        </w:numPr>
      </w:pPr>
      <w:r>
        <w:lastRenderedPageBreak/>
        <w:t xml:space="preserve">Record the </w:t>
      </w:r>
      <w:r w:rsidR="007642AF">
        <w:t xml:space="preserve">actual </w:t>
      </w:r>
      <w:r>
        <w:t>terminal velocity for each</w:t>
      </w:r>
      <w:r w:rsidR="00E2344D">
        <w:t xml:space="preserve"> item</w:t>
      </w:r>
      <w:r>
        <w:t xml:space="preserve"> in the tabl</w:t>
      </w:r>
      <w:r w:rsidR="007642AF">
        <w:t>e</w:t>
      </w:r>
      <w:r w:rsidR="0052277D">
        <w:t xml:space="preserve"> below</w:t>
      </w:r>
      <w:r w:rsidR="00E2344D">
        <w:t xml:space="preserve">.  </w:t>
      </w:r>
    </w:p>
    <w:p w14:paraId="6DC48300" w14:textId="77777777" w:rsidR="00EB3422" w:rsidRDefault="00EB3422" w:rsidP="00806A63"/>
    <w:p w14:paraId="6DC48301" w14:textId="77777777" w:rsidR="00EB3422" w:rsidRPr="00AE3ED5" w:rsidRDefault="00EB3422" w:rsidP="00806A63">
      <w:pPr>
        <w:rPr>
          <w:b/>
        </w:rPr>
      </w:pPr>
      <w:r w:rsidRPr="00EB3422">
        <w:rPr>
          <w:b/>
        </w:rPr>
        <w:t>Table 1.1</w:t>
      </w:r>
      <w:r>
        <w:t>:  Objects to be simulated falling through air to reach terminal velocity.</w:t>
      </w:r>
      <w:r w:rsidR="00AE3ED5">
        <w:t xml:space="preserve">  </w:t>
      </w:r>
      <w:r w:rsidR="00AE3ED5" w:rsidRPr="00AE3ED5">
        <w:rPr>
          <w:b/>
          <w:u w:val="single"/>
        </w:rPr>
        <w:t>Guess first</w:t>
      </w:r>
      <w:r w:rsidR="00AE3ED5">
        <w:rPr>
          <w:b/>
        </w:rPr>
        <w:t xml:space="preserve"> and record in the predicted column.  Then input the object specs and observe the actual terminal velocities and record each one in the table below. </w:t>
      </w:r>
    </w:p>
    <w:tbl>
      <w:tblPr>
        <w:tblW w:w="10410" w:type="dxa"/>
        <w:tblInd w:w="-855" w:type="dxa"/>
        <w:tblCellMar>
          <w:left w:w="0" w:type="dxa"/>
          <w:right w:w="0" w:type="dxa"/>
        </w:tblCellMar>
        <w:tblLook w:val="0000" w:firstRow="0" w:lastRow="0" w:firstColumn="0" w:lastColumn="0" w:noHBand="0" w:noVBand="0"/>
      </w:tblPr>
      <w:tblGrid>
        <w:gridCol w:w="2343"/>
        <w:gridCol w:w="937"/>
        <w:gridCol w:w="976"/>
        <w:gridCol w:w="1255"/>
        <w:gridCol w:w="1479"/>
        <w:gridCol w:w="1800"/>
        <w:gridCol w:w="1620"/>
      </w:tblGrid>
      <w:tr w:rsidR="009D5339" w14:paraId="6DC48309" w14:textId="77777777" w:rsidTr="009D5339">
        <w:trPr>
          <w:trHeight w:val="267"/>
        </w:trPr>
        <w:tc>
          <w:tcPr>
            <w:tcW w:w="23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2" w14:textId="77777777" w:rsidR="009D5339" w:rsidRDefault="0052277D">
            <w:pPr>
              <w:jc w:val="center"/>
              <w:rPr>
                <w:rFonts w:ascii="Arial" w:hAnsi="Arial" w:cs="Arial"/>
                <w:sz w:val="20"/>
                <w:szCs w:val="20"/>
              </w:rPr>
            </w:pPr>
            <w:r>
              <w:rPr>
                <w:rFonts w:ascii="Arial" w:hAnsi="Arial" w:cs="Arial"/>
                <w:sz w:val="20"/>
                <w:szCs w:val="20"/>
              </w:rPr>
              <w:t xml:space="preserve">Falling </w:t>
            </w:r>
            <w:r w:rsidR="009D5339">
              <w:rPr>
                <w:rFonts w:ascii="Arial" w:hAnsi="Arial" w:cs="Arial"/>
                <w:sz w:val="20"/>
                <w:szCs w:val="20"/>
              </w:rPr>
              <w:t>Item</w:t>
            </w:r>
          </w:p>
        </w:tc>
        <w:tc>
          <w:tcPr>
            <w:tcW w:w="937"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3" w14:textId="77777777" w:rsidR="009D5339" w:rsidRDefault="009D5339">
            <w:pPr>
              <w:jc w:val="center"/>
              <w:rPr>
                <w:rFonts w:ascii="Arial" w:hAnsi="Arial" w:cs="Arial"/>
                <w:sz w:val="20"/>
                <w:szCs w:val="20"/>
              </w:rPr>
            </w:pPr>
            <w:r>
              <w:rPr>
                <w:rFonts w:ascii="Arial" w:hAnsi="Arial" w:cs="Arial"/>
                <w:sz w:val="20"/>
                <w:szCs w:val="20"/>
              </w:rPr>
              <w:t>Mass (kg)</w:t>
            </w:r>
          </w:p>
        </w:tc>
        <w:tc>
          <w:tcPr>
            <w:tcW w:w="976"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4" w14:textId="77777777" w:rsidR="009D5339" w:rsidRDefault="009D5339">
            <w:pPr>
              <w:jc w:val="center"/>
              <w:rPr>
                <w:rFonts w:ascii="Arial" w:hAnsi="Arial" w:cs="Arial"/>
                <w:sz w:val="20"/>
                <w:szCs w:val="20"/>
              </w:rPr>
            </w:pPr>
            <w:r>
              <w:rPr>
                <w:rFonts w:ascii="Arial" w:hAnsi="Arial" w:cs="Arial"/>
                <w:sz w:val="20"/>
                <w:szCs w:val="20"/>
              </w:rPr>
              <w:t>CSA (m^2)</w:t>
            </w:r>
          </w:p>
        </w:tc>
        <w:tc>
          <w:tcPr>
            <w:tcW w:w="125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5" w14:textId="77777777" w:rsidR="009D5339" w:rsidRDefault="009D5339">
            <w:pPr>
              <w:jc w:val="center"/>
              <w:rPr>
                <w:rFonts w:ascii="Arial" w:hAnsi="Arial" w:cs="Arial"/>
                <w:sz w:val="20"/>
                <w:szCs w:val="20"/>
              </w:rPr>
            </w:pPr>
            <w:r>
              <w:rPr>
                <w:rFonts w:ascii="Arial" w:hAnsi="Arial" w:cs="Arial"/>
                <w:sz w:val="20"/>
                <w:szCs w:val="20"/>
              </w:rPr>
              <w:t>Drag Coefficient</w:t>
            </w:r>
          </w:p>
        </w:tc>
        <w:tc>
          <w:tcPr>
            <w:tcW w:w="1479"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6" w14:textId="77777777" w:rsidR="009D5339" w:rsidRDefault="009D5339">
            <w:pPr>
              <w:jc w:val="center"/>
              <w:rPr>
                <w:rFonts w:ascii="Arial" w:hAnsi="Arial" w:cs="Arial"/>
                <w:sz w:val="20"/>
                <w:szCs w:val="20"/>
              </w:rPr>
            </w:pPr>
            <w:r>
              <w:rPr>
                <w:rFonts w:ascii="Arial" w:hAnsi="Arial" w:cs="Arial"/>
                <w:sz w:val="20"/>
                <w:szCs w:val="20"/>
              </w:rPr>
              <w:t>Time Increment (sec)</w:t>
            </w:r>
          </w:p>
        </w:tc>
        <w:tc>
          <w:tcPr>
            <w:tcW w:w="1800" w:type="dxa"/>
            <w:tcBorders>
              <w:top w:val="single" w:sz="4" w:space="0" w:color="auto"/>
              <w:left w:val="nil"/>
              <w:bottom w:val="single" w:sz="4" w:space="0" w:color="auto"/>
              <w:right w:val="single" w:sz="4" w:space="0" w:color="auto"/>
            </w:tcBorders>
          </w:tcPr>
          <w:p w14:paraId="6DC48307" w14:textId="77777777" w:rsidR="009D5339" w:rsidRDefault="009D5339" w:rsidP="009D5339">
            <w:pPr>
              <w:jc w:val="center"/>
              <w:rPr>
                <w:rFonts w:ascii="Arial" w:hAnsi="Arial" w:cs="Arial"/>
                <w:sz w:val="20"/>
                <w:szCs w:val="20"/>
              </w:rPr>
            </w:pPr>
            <w:r>
              <w:rPr>
                <w:rFonts w:ascii="Arial" w:hAnsi="Arial" w:cs="Arial"/>
                <w:sz w:val="20"/>
                <w:szCs w:val="20"/>
              </w:rPr>
              <w:t>Predicted Terminal Velocity (m/sec)</w:t>
            </w: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8" w14:textId="77777777" w:rsidR="009D5339" w:rsidRDefault="009D5339" w:rsidP="009D5339">
            <w:pPr>
              <w:jc w:val="center"/>
              <w:rPr>
                <w:rFonts w:ascii="Arial" w:hAnsi="Arial" w:cs="Arial"/>
                <w:sz w:val="20"/>
                <w:szCs w:val="20"/>
              </w:rPr>
            </w:pPr>
            <w:r>
              <w:rPr>
                <w:rFonts w:ascii="Arial" w:hAnsi="Arial" w:cs="Arial"/>
                <w:sz w:val="20"/>
                <w:szCs w:val="20"/>
              </w:rPr>
              <w:t>Actual Terminal Velocity (m/sec)</w:t>
            </w:r>
          </w:p>
        </w:tc>
      </w:tr>
      <w:tr w:rsidR="009D5339" w14:paraId="6DC48311"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A" w14:textId="77777777" w:rsidR="009D5339" w:rsidRDefault="004F5E12">
            <w:pPr>
              <w:jc w:val="center"/>
              <w:rPr>
                <w:rFonts w:ascii="Arial" w:hAnsi="Arial" w:cs="Arial"/>
                <w:sz w:val="20"/>
                <w:szCs w:val="20"/>
              </w:rPr>
            </w:pPr>
            <w:r>
              <w:rPr>
                <w:rFonts w:ascii="Arial" w:hAnsi="Arial" w:cs="Arial"/>
                <w:sz w:val="20"/>
                <w:szCs w:val="20"/>
              </w:rPr>
              <w:t>S</w:t>
            </w:r>
            <w:r w:rsidR="009D5339">
              <w:rPr>
                <w:rFonts w:ascii="Arial" w:hAnsi="Arial" w:cs="Arial"/>
                <w:sz w:val="20"/>
                <w:szCs w:val="20"/>
              </w:rPr>
              <w:t>kydiv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B" w14:textId="77777777" w:rsidR="009D5339" w:rsidRDefault="009D5339">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C" w14:textId="77777777" w:rsidR="009D5339" w:rsidRDefault="009D5339">
            <w:pPr>
              <w:jc w:val="center"/>
              <w:rPr>
                <w:rFonts w:ascii="Arial" w:hAnsi="Arial" w:cs="Arial"/>
                <w:sz w:val="20"/>
                <w:szCs w:val="20"/>
              </w:rPr>
            </w:pPr>
            <w:r>
              <w:rPr>
                <w:rFonts w:ascii="Arial" w:hAnsi="Arial" w:cs="Arial"/>
                <w:sz w:val="20"/>
                <w:szCs w:val="20"/>
              </w:rPr>
              <w:t>0.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D" w14:textId="77777777" w:rsidR="009D5339" w:rsidRDefault="009D5339">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0E" w14:textId="77777777" w:rsidR="009D5339" w:rsidRDefault="009D5339">
            <w:pPr>
              <w:jc w:val="center"/>
              <w:rPr>
                <w:rFonts w:ascii="Arial" w:hAnsi="Arial" w:cs="Arial"/>
                <w:sz w:val="20"/>
                <w:szCs w:val="20"/>
              </w:rPr>
            </w:pPr>
            <w:r>
              <w:rPr>
                <w:rFonts w:ascii="Arial" w:hAnsi="Arial" w:cs="Arial"/>
                <w:sz w:val="20"/>
                <w:szCs w:val="20"/>
              </w:rPr>
              <w:t>0.5</w:t>
            </w:r>
          </w:p>
        </w:tc>
        <w:tc>
          <w:tcPr>
            <w:tcW w:w="1800" w:type="dxa"/>
            <w:tcBorders>
              <w:top w:val="single" w:sz="4" w:space="0" w:color="auto"/>
              <w:left w:val="nil"/>
              <w:bottom w:val="single" w:sz="4" w:space="0" w:color="auto"/>
              <w:right w:val="single" w:sz="4" w:space="0" w:color="auto"/>
            </w:tcBorders>
          </w:tcPr>
          <w:p w14:paraId="6DC4830F"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0" w14:textId="77777777" w:rsidR="009D5339" w:rsidRDefault="009D5339">
            <w:pPr>
              <w:rPr>
                <w:rFonts w:ascii="Arial" w:hAnsi="Arial" w:cs="Arial"/>
                <w:sz w:val="20"/>
                <w:szCs w:val="20"/>
              </w:rPr>
            </w:pPr>
            <w:r>
              <w:rPr>
                <w:rFonts w:ascii="Arial" w:hAnsi="Arial" w:cs="Arial"/>
                <w:sz w:val="20"/>
                <w:szCs w:val="20"/>
              </w:rPr>
              <w:t> </w:t>
            </w:r>
          </w:p>
        </w:tc>
      </w:tr>
      <w:tr w:rsidR="009D5339" w14:paraId="6DC48319"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2" w14:textId="77777777" w:rsidR="009D5339" w:rsidRDefault="009D5339">
            <w:pPr>
              <w:jc w:val="center"/>
              <w:rPr>
                <w:rFonts w:ascii="Arial" w:hAnsi="Arial" w:cs="Arial"/>
                <w:sz w:val="20"/>
                <w:szCs w:val="20"/>
              </w:rPr>
            </w:pPr>
            <w:r>
              <w:rPr>
                <w:rFonts w:ascii="Arial" w:hAnsi="Arial" w:cs="Arial"/>
                <w:sz w:val="20"/>
                <w:szCs w:val="20"/>
              </w:rPr>
              <w:t>skydiver (head first div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3" w14:textId="77777777" w:rsidR="009D5339" w:rsidRDefault="009D5339">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4" w14:textId="77777777" w:rsidR="009D5339" w:rsidRDefault="009D5339" w:rsidP="00EA20B0">
            <w:pPr>
              <w:jc w:val="center"/>
              <w:rPr>
                <w:rFonts w:ascii="Arial" w:hAnsi="Arial" w:cs="Arial"/>
                <w:sz w:val="20"/>
                <w:szCs w:val="20"/>
              </w:rPr>
            </w:pPr>
            <w:r>
              <w:rPr>
                <w:rFonts w:ascii="Arial" w:hAnsi="Arial" w:cs="Arial"/>
                <w:sz w:val="20"/>
                <w:szCs w:val="20"/>
              </w:rPr>
              <w:t>0.</w:t>
            </w:r>
            <w:r w:rsidR="00EA20B0">
              <w:rPr>
                <w:rFonts w:ascii="Arial" w:hAnsi="Arial" w:cs="Arial"/>
                <w:sz w:val="20"/>
                <w:szCs w:val="20"/>
              </w:rPr>
              <w:t>1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5" w14:textId="77777777" w:rsidR="009D5339" w:rsidRDefault="009D5339">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6" w14:textId="77777777" w:rsidR="009D5339" w:rsidRDefault="009D5339">
            <w:pPr>
              <w:jc w:val="center"/>
              <w:rPr>
                <w:rFonts w:ascii="Arial" w:hAnsi="Arial" w:cs="Arial"/>
                <w:sz w:val="20"/>
                <w:szCs w:val="20"/>
              </w:rPr>
            </w:pPr>
            <w:r>
              <w:rPr>
                <w:rFonts w:ascii="Arial" w:hAnsi="Arial" w:cs="Arial"/>
                <w:sz w:val="20"/>
                <w:szCs w:val="20"/>
              </w:rPr>
              <w:t>1</w:t>
            </w:r>
          </w:p>
        </w:tc>
        <w:tc>
          <w:tcPr>
            <w:tcW w:w="1800" w:type="dxa"/>
            <w:tcBorders>
              <w:top w:val="single" w:sz="4" w:space="0" w:color="auto"/>
              <w:left w:val="nil"/>
              <w:bottom w:val="single" w:sz="4" w:space="0" w:color="auto"/>
              <w:right w:val="single" w:sz="4" w:space="0" w:color="auto"/>
            </w:tcBorders>
          </w:tcPr>
          <w:p w14:paraId="6DC48317"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8" w14:textId="77777777" w:rsidR="009D5339" w:rsidRDefault="009D5339">
            <w:pPr>
              <w:rPr>
                <w:rFonts w:ascii="Arial" w:hAnsi="Arial" w:cs="Arial"/>
                <w:sz w:val="20"/>
                <w:szCs w:val="20"/>
              </w:rPr>
            </w:pPr>
            <w:r>
              <w:rPr>
                <w:rFonts w:ascii="Arial" w:hAnsi="Arial" w:cs="Arial"/>
                <w:sz w:val="20"/>
                <w:szCs w:val="20"/>
              </w:rPr>
              <w:t> </w:t>
            </w:r>
          </w:p>
        </w:tc>
      </w:tr>
      <w:tr w:rsidR="009D5339" w14:paraId="6DC48321"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A" w14:textId="77777777" w:rsidR="009D5339" w:rsidRDefault="009D5339">
            <w:pPr>
              <w:jc w:val="center"/>
              <w:rPr>
                <w:rFonts w:ascii="Arial" w:hAnsi="Arial" w:cs="Arial"/>
                <w:sz w:val="20"/>
                <w:szCs w:val="20"/>
              </w:rPr>
            </w:pPr>
            <w:r>
              <w:rPr>
                <w:rFonts w:ascii="Arial" w:hAnsi="Arial" w:cs="Arial"/>
                <w:sz w:val="20"/>
                <w:szCs w:val="20"/>
              </w:rPr>
              <w:t>skydiver (open parachute)</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B" w14:textId="77777777" w:rsidR="009D5339" w:rsidRDefault="009D5339">
            <w:pPr>
              <w:jc w:val="center"/>
              <w:rPr>
                <w:rFonts w:ascii="Arial" w:hAnsi="Arial" w:cs="Arial"/>
                <w:sz w:val="20"/>
                <w:szCs w:val="20"/>
              </w:rPr>
            </w:pPr>
            <w:r>
              <w:rPr>
                <w:rFonts w:ascii="Arial" w:hAnsi="Arial" w:cs="Arial"/>
                <w:sz w:val="20"/>
                <w:szCs w:val="2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C" w14:textId="77777777" w:rsidR="009D5339" w:rsidRDefault="009D5339">
            <w:pPr>
              <w:jc w:val="center"/>
              <w:rPr>
                <w:rFonts w:ascii="Arial" w:hAnsi="Arial" w:cs="Arial"/>
                <w:sz w:val="20"/>
                <w:szCs w:val="20"/>
              </w:rPr>
            </w:pPr>
            <w:r>
              <w:rPr>
                <w:rFonts w:ascii="Arial" w:hAnsi="Arial" w:cs="Arial"/>
                <w:sz w:val="20"/>
                <w:szCs w:val="20"/>
              </w:rPr>
              <w:t>2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D" w14:textId="77777777" w:rsidR="009D5339" w:rsidRDefault="009D5339">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1E" w14:textId="77777777" w:rsidR="009D5339" w:rsidRDefault="001C5464">
            <w:pPr>
              <w:jc w:val="center"/>
              <w:rPr>
                <w:rFonts w:ascii="Arial" w:hAnsi="Arial" w:cs="Arial"/>
                <w:sz w:val="20"/>
                <w:szCs w:val="20"/>
              </w:rPr>
            </w:pPr>
            <w:r>
              <w:rPr>
                <w:rFonts w:ascii="Arial" w:hAnsi="Arial" w:cs="Arial"/>
                <w:sz w:val="20"/>
                <w:szCs w:val="20"/>
              </w:rPr>
              <w:t>0.1</w:t>
            </w:r>
          </w:p>
        </w:tc>
        <w:tc>
          <w:tcPr>
            <w:tcW w:w="1800" w:type="dxa"/>
            <w:tcBorders>
              <w:top w:val="single" w:sz="4" w:space="0" w:color="auto"/>
              <w:left w:val="nil"/>
              <w:bottom w:val="single" w:sz="4" w:space="0" w:color="auto"/>
              <w:right w:val="single" w:sz="4" w:space="0" w:color="auto"/>
            </w:tcBorders>
          </w:tcPr>
          <w:p w14:paraId="6DC4831F"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0" w14:textId="77777777" w:rsidR="009D5339" w:rsidRDefault="009D5339">
            <w:pPr>
              <w:rPr>
                <w:rFonts w:ascii="Arial" w:hAnsi="Arial" w:cs="Arial"/>
                <w:sz w:val="20"/>
                <w:szCs w:val="20"/>
              </w:rPr>
            </w:pPr>
            <w:r>
              <w:rPr>
                <w:rFonts w:ascii="Arial" w:hAnsi="Arial" w:cs="Arial"/>
                <w:sz w:val="20"/>
                <w:szCs w:val="20"/>
              </w:rPr>
              <w:t> </w:t>
            </w:r>
          </w:p>
        </w:tc>
      </w:tr>
      <w:tr w:rsidR="009D5339" w14:paraId="6DC48329"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2" w14:textId="77777777" w:rsidR="009D5339" w:rsidRDefault="004F5E12">
            <w:pPr>
              <w:jc w:val="center"/>
              <w:rPr>
                <w:rFonts w:ascii="Arial" w:hAnsi="Arial" w:cs="Arial"/>
                <w:sz w:val="20"/>
                <w:szCs w:val="20"/>
              </w:rPr>
            </w:pPr>
            <w:r>
              <w:rPr>
                <w:rFonts w:ascii="Arial" w:hAnsi="Arial" w:cs="Arial"/>
                <w:sz w:val="20"/>
                <w:szCs w:val="20"/>
              </w:rPr>
              <w:t>F</w:t>
            </w:r>
            <w:r w:rsidR="009D5339">
              <w:rPr>
                <w:rFonts w:ascii="Arial" w:hAnsi="Arial" w:cs="Arial"/>
                <w:sz w:val="20"/>
                <w:szCs w:val="20"/>
              </w:rPr>
              <w:t>eath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3" w14:textId="77777777" w:rsidR="009D5339" w:rsidRDefault="009D5339">
            <w:pPr>
              <w:jc w:val="center"/>
              <w:rPr>
                <w:rFonts w:ascii="Arial" w:hAnsi="Arial" w:cs="Arial"/>
                <w:sz w:val="20"/>
                <w:szCs w:val="20"/>
              </w:rPr>
            </w:pPr>
            <w:r>
              <w:rPr>
                <w:rFonts w:ascii="Arial" w:hAnsi="Arial" w:cs="Arial"/>
                <w:sz w:val="20"/>
                <w:szCs w:val="20"/>
              </w:rPr>
              <w:t>0.00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4" w14:textId="77777777" w:rsidR="009D5339" w:rsidRDefault="009D5339">
            <w:pPr>
              <w:jc w:val="center"/>
              <w:rPr>
                <w:rFonts w:ascii="Arial" w:hAnsi="Arial" w:cs="Arial"/>
                <w:sz w:val="20"/>
                <w:szCs w:val="20"/>
              </w:rPr>
            </w:pPr>
            <w:r>
              <w:rPr>
                <w:rFonts w:ascii="Arial" w:hAnsi="Arial" w:cs="Arial"/>
                <w:sz w:val="20"/>
                <w:szCs w:val="20"/>
              </w:rPr>
              <w:t>0.00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5" w14:textId="77777777" w:rsidR="009D5339" w:rsidRDefault="009D5339">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6" w14:textId="77777777" w:rsidR="009D5339" w:rsidRDefault="001C5464">
            <w:pPr>
              <w:jc w:val="center"/>
              <w:rPr>
                <w:rFonts w:ascii="Arial" w:hAnsi="Arial" w:cs="Arial"/>
                <w:sz w:val="20"/>
                <w:szCs w:val="20"/>
              </w:rPr>
            </w:pPr>
            <w:r>
              <w:rPr>
                <w:rFonts w:ascii="Arial" w:hAnsi="Arial" w:cs="Arial"/>
                <w:sz w:val="20"/>
                <w:szCs w:val="20"/>
              </w:rPr>
              <w:t>0.02</w:t>
            </w:r>
          </w:p>
        </w:tc>
        <w:tc>
          <w:tcPr>
            <w:tcW w:w="1800" w:type="dxa"/>
            <w:tcBorders>
              <w:top w:val="single" w:sz="4" w:space="0" w:color="auto"/>
              <w:left w:val="nil"/>
              <w:bottom w:val="single" w:sz="4" w:space="0" w:color="auto"/>
              <w:right w:val="single" w:sz="4" w:space="0" w:color="auto"/>
            </w:tcBorders>
          </w:tcPr>
          <w:p w14:paraId="6DC48327"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8" w14:textId="77777777" w:rsidR="009D5339" w:rsidRDefault="009D5339">
            <w:pPr>
              <w:rPr>
                <w:rFonts w:ascii="Arial" w:hAnsi="Arial" w:cs="Arial"/>
                <w:sz w:val="20"/>
                <w:szCs w:val="20"/>
              </w:rPr>
            </w:pPr>
            <w:r>
              <w:rPr>
                <w:rFonts w:ascii="Arial" w:hAnsi="Arial" w:cs="Arial"/>
                <w:sz w:val="20"/>
                <w:szCs w:val="20"/>
              </w:rPr>
              <w:t> </w:t>
            </w:r>
          </w:p>
        </w:tc>
      </w:tr>
      <w:tr w:rsidR="009D5339" w14:paraId="6DC48331"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A" w14:textId="77777777" w:rsidR="009D5339" w:rsidRDefault="004F5E12">
            <w:pPr>
              <w:jc w:val="center"/>
              <w:rPr>
                <w:rFonts w:ascii="Arial" w:hAnsi="Arial" w:cs="Arial"/>
                <w:sz w:val="20"/>
                <w:szCs w:val="20"/>
              </w:rPr>
            </w:pPr>
            <w:r>
              <w:rPr>
                <w:rFonts w:ascii="Arial" w:hAnsi="Arial" w:cs="Arial"/>
                <w:sz w:val="20"/>
                <w:szCs w:val="20"/>
              </w:rPr>
              <w:t>J</w:t>
            </w:r>
            <w:r w:rsidR="009D5339">
              <w:rPr>
                <w:rFonts w:ascii="Arial" w:hAnsi="Arial" w:cs="Arial"/>
                <w:sz w:val="20"/>
                <w:szCs w:val="20"/>
              </w:rPr>
              <w:t>aveli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B" w14:textId="77777777" w:rsidR="009D5339" w:rsidRDefault="009D5339">
            <w:pPr>
              <w:jc w:val="center"/>
              <w:rPr>
                <w:rFonts w:ascii="Arial" w:hAnsi="Arial" w:cs="Arial"/>
                <w:sz w:val="20"/>
                <w:szCs w:val="20"/>
              </w:rPr>
            </w:pPr>
            <w:r>
              <w:rPr>
                <w:rFonts w:ascii="Arial" w:hAnsi="Arial" w:cs="Arial"/>
                <w:sz w:val="20"/>
                <w:szCs w:val="20"/>
              </w:rPr>
              <w:t>0.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C" w14:textId="77777777" w:rsidR="009D5339" w:rsidRDefault="009D5339">
            <w:pPr>
              <w:jc w:val="center"/>
              <w:rPr>
                <w:rFonts w:ascii="Arial" w:hAnsi="Arial" w:cs="Arial"/>
                <w:sz w:val="20"/>
                <w:szCs w:val="20"/>
              </w:rPr>
            </w:pPr>
            <w:r>
              <w:rPr>
                <w:rFonts w:ascii="Arial" w:hAnsi="Arial" w:cs="Arial"/>
                <w:sz w:val="20"/>
                <w:szCs w:val="20"/>
              </w:rPr>
              <w:t>0.000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D" w14:textId="77777777" w:rsidR="009D5339" w:rsidRDefault="009D5339">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2E" w14:textId="77777777" w:rsidR="009D5339" w:rsidRDefault="009D5339">
            <w:pPr>
              <w:jc w:val="center"/>
              <w:rPr>
                <w:rFonts w:ascii="Arial" w:hAnsi="Arial" w:cs="Arial"/>
                <w:sz w:val="20"/>
                <w:szCs w:val="20"/>
              </w:rPr>
            </w:pPr>
            <w:r>
              <w:rPr>
                <w:rFonts w:ascii="Arial" w:hAnsi="Arial" w:cs="Arial"/>
                <w:sz w:val="20"/>
                <w:szCs w:val="20"/>
              </w:rPr>
              <w:t>1</w:t>
            </w:r>
            <w:r w:rsidR="001C5464">
              <w:rPr>
                <w:rFonts w:ascii="Arial" w:hAnsi="Arial" w:cs="Arial"/>
                <w:sz w:val="20"/>
                <w:szCs w:val="20"/>
              </w:rPr>
              <w:t>.5</w:t>
            </w:r>
          </w:p>
        </w:tc>
        <w:tc>
          <w:tcPr>
            <w:tcW w:w="1800" w:type="dxa"/>
            <w:tcBorders>
              <w:top w:val="single" w:sz="4" w:space="0" w:color="auto"/>
              <w:left w:val="nil"/>
              <w:bottom w:val="single" w:sz="4" w:space="0" w:color="auto"/>
              <w:right w:val="single" w:sz="4" w:space="0" w:color="auto"/>
            </w:tcBorders>
          </w:tcPr>
          <w:p w14:paraId="6DC4832F"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0" w14:textId="77777777" w:rsidR="009D5339" w:rsidRDefault="009D5339">
            <w:pPr>
              <w:rPr>
                <w:rFonts w:ascii="Arial" w:hAnsi="Arial" w:cs="Arial"/>
                <w:sz w:val="20"/>
                <w:szCs w:val="20"/>
              </w:rPr>
            </w:pPr>
            <w:r>
              <w:rPr>
                <w:rFonts w:ascii="Arial" w:hAnsi="Arial" w:cs="Arial"/>
                <w:sz w:val="20"/>
                <w:szCs w:val="20"/>
              </w:rPr>
              <w:t> </w:t>
            </w:r>
          </w:p>
        </w:tc>
      </w:tr>
      <w:tr w:rsidR="009D5339" w14:paraId="6DC48339"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2" w14:textId="77777777" w:rsidR="009D5339" w:rsidRDefault="009D5339">
            <w:pPr>
              <w:jc w:val="center"/>
              <w:rPr>
                <w:rFonts w:ascii="Arial" w:hAnsi="Arial" w:cs="Arial"/>
                <w:sz w:val="20"/>
                <w:szCs w:val="20"/>
              </w:rPr>
            </w:pPr>
            <w:r>
              <w:rPr>
                <w:rFonts w:ascii="Arial" w:hAnsi="Arial" w:cs="Arial"/>
                <w:sz w:val="20"/>
                <w:szCs w:val="20"/>
              </w:rPr>
              <w:t>penny (sideways)</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3" w14:textId="77777777" w:rsidR="009D5339" w:rsidRDefault="009D5339">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4" w14:textId="77777777" w:rsidR="009D5339" w:rsidRDefault="009D5339">
            <w:pPr>
              <w:jc w:val="center"/>
              <w:rPr>
                <w:rFonts w:ascii="Arial" w:hAnsi="Arial" w:cs="Arial"/>
                <w:sz w:val="20"/>
                <w:szCs w:val="20"/>
              </w:rPr>
            </w:pPr>
            <w:r>
              <w:rPr>
                <w:rFonts w:ascii="Arial" w:hAnsi="Arial" w:cs="Arial"/>
                <w:sz w:val="20"/>
                <w:szCs w:val="20"/>
              </w:rPr>
              <w:t>0.0000019</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5" w14:textId="77777777" w:rsidR="009D5339" w:rsidRDefault="009D5339">
            <w:pPr>
              <w:jc w:val="center"/>
              <w:rPr>
                <w:rFonts w:ascii="Arial" w:hAnsi="Arial" w:cs="Arial"/>
                <w:sz w:val="20"/>
                <w:szCs w:val="20"/>
              </w:rPr>
            </w:pPr>
            <w:r>
              <w:rPr>
                <w:rFonts w:ascii="Arial" w:hAnsi="Arial" w:cs="Arial"/>
                <w:sz w:val="20"/>
                <w:szCs w:val="20"/>
              </w:rPr>
              <w:t>0.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6" w14:textId="77777777" w:rsidR="001C5464" w:rsidRDefault="001C5464" w:rsidP="001C5464">
            <w:pPr>
              <w:jc w:val="center"/>
              <w:rPr>
                <w:rFonts w:ascii="Arial" w:hAnsi="Arial" w:cs="Arial"/>
                <w:sz w:val="20"/>
                <w:szCs w:val="20"/>
              </w:rPr>
            </w:pPr>
            <w:r>
              <w:rPr>
                <w:rFonts w:ascii="Arial" w:hAnsi="Arial" w:cs="Arial"/>
                <w:sz w:val="20"/>
                <w:szCs w:val="20"/>
              </w:rPr>
              <w:t>1</w:t>
            </w:r>
          </w:p>
        </w:tc>
        <w:tc>
          <w:tcPr>
            <w:tcW w:w="1800" w:type="dxa"/>
            <w:tcBorders>
              <w:top w:val="single" w:sz="4" w:space="0" w:color="auto"/>
              <w:left w:val="nil"/>
              <w:bottom w:val="single" w:sz="4" w:space="0" w:color="auto"/>
              <w:right w:val="single" w:sz="4" w:space="0" w:color="auto"/>
            </w:tcBorders>
          </w:tcPr>
          <w:p w14:paraId="6DC48337"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8" w14:textId="77777777" w:rsidR="009D5339" w:rsidRDefault="009D5339">
            <w:pPr>
              <w:rPr>
                <w:rFonts w:ascii="Arial" w:hAnsi="Arial" w:cs="Arial"/>
                <w:sz w:val="20"/>
                <w:szCs w:val="20"/>
              </w:rPr>
            </w:pPr>
            <w:r>
              <w:rPr>
                <w:rFonts w:ascii="Arial" w:hAnsi="Arial" w:cs="Arial"/>
                <w:sz w:val="20"/>
                <w:szCs w:val="20"/>
              </w:rPr>
              <w:t> </w:t>
            </w:r>
          </w:p>
        </w:tc>
      </w:tr>
      <w:tr w:rsidR="009D5339" w14:paraId="6DC48341"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A" w14:textId="77777777" w:rsidR="009D5339" w:rsidRDefault="009D5339">
            <w:pPr>
              <w:jc w:val="center"/>
              <w:rPr>
                <w:rFonts w:ascii="Arial" w:hAnsi="Arial" w:cs="Arial"/>
                <w:sz w:val="20"/>
                <w:szCs w:val="20"/>
              </w:rPr>
            </w:pPr>
            <w:r>
              <w:rPr>
                <w:rFonts w:ascii="Arial" w:hAnsi="Arial" w:cs="Arial"/>
                <w:sz w:val="20"/>
                <w:szCs w:val="20"/>
              </w:rPr>
              <w:t>penny (facing down)</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B" w14:textId="77777777" w:rsidR="009D5339" w:rsidRDefault="009D5339">
            <w:pPr>
              <w:jc w:val="center"/>
              <w:rPr>
                <w:rFonts w:ascii="Arial" w:hAnsi="Arial" w:cs="Arial"/>
                <w:sz w:val="20"/>
                <w:szCs w:val="20"/>
              </w:rPr>
            </w:pPr>
            <w:r>
              <w:rPr>
                <w:rFonts w:ascii="Arial" w:hAnsi="Arial" w:cs="Arial"/>
                <w:sz w:val="20"/>
                <w:szCs w:val="20"/>
              </w:rPr>
              <w:t>0.00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C" w14:textId="77777777" w:rsidR="009D5339" w:rsidRDefault="009D5339">
            <w:pPr>
              <w:jc w:val="center"/>
              <w:rPr>
                <w:rFonts w:ascii="Arial" w:hAnsi="Arial" w:cs="Arial"/>
                <w:sz w:val="20"/>
                <w:szCs w:val="20"/>
              </w:rPr>
            </w:pPr>
            <w:r>
              <w:rPr>
                <w:rFonts w:ascii="Arial" w:hAnsi="Arial" w:cs="Arial"/>
                <w:sz w:val="20"/>
                <w:szCs w:val="20"/>
              </w:rPr>
              <w:t>0.000283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D" w14:textId="77777777" w:rsidR="009D5339" w:rsidRDefault="009D5339">
            <w:pPr>
              <w:jc w:val="center"/>
              <w:rPr>
                <w:rFonts w:ascii="Arial" w:hAnsi="Arial" w:cs="Arial"/>
                <w:sz w:val="20"/>
                <w:szCs w:val="20"/>
              </w:rPr>
            </w:pPr>
            <w:r>
              <w:rPr>
                <w:rFonts w:ascii="Arial" w:hAnsi="Arial" w:cs="Arial"/>
                <w:sz w:val="20"/>
                <w:szCs w:val="20"/>
              </w:rPr>
              <w:t>0.5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3E" w14:textId="77777777" w:rsidR="009D5339" w:rsidRDefault="001C5464">
            <w:pPr>
              <w:jc w:val="center"/>
              <w:rPr>
                <w:rFonts w:ascii="Arial" w:hAnsi="Arial" w:cs="Arial"/>
                <w:sz w:val="20"/>
                <w:szCs w:val="20"/>
              </w:rPr>
            </w:pPr>
            <w:r>
              <w:rPr>
                <w:rFonts w:ascii="Arial" w:hAnsi="Arial" w:cs="Arial"/>
                <w:sz w:val="20"/>
                <w:szCs w:val="20"/>
              </w:rPr>
              <w:t>0.1</w:t>
            </w:r>
          </w:p>
        </w:tc>
        <w:tc>
          <w:tcPr>
            <w:tcW w:w="1800" w:type="dxa"/>
            <w:tcBorders>
              <w:top w:val="single" w:sz="4" w:space="0" w:color="auto"/>
              <w:left w:val="nil"/>
              <w:bottom w:val="single" w:sz="4" w:space="0" w:color="auto"/>
              <w:right w:val="single" w:sz="4" w:space="0" w:color="auto"/>
            </w:tcBorders>
          </w:tcPr>
          <w:p w14:paraId="6DC4833F"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0" w14:textId="77777777" w:rsidR="009D5339" w:rsidRDefault="009D5339">
            <w:pPr>
              <w:rPr>
                <w:rFonts w:ascii="Arial" w:hAnsi="Arial" w:cs="Arial"/>
                <w:sz w:val="20"/>
                <w:szCs w:val="20"/>
              </w:rPr>
            </w:pPr>
            <w:r>
              <w:rPr>
                <w:rFonts w:ascii="Arial" w:hAnsi="Arial" w:cs="Arial"/>
                <w:sz w:val="20"/>
                <w:szCs w:val="20"/>
              </w:rPr>
              <w:t> </w:t>
            </w:r>
          </w:p>
        </w:tc>
      </w:tr>
      <w:tr w:rsidR="009D5339" w14:paraId="6DC48349"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2" w14:textId="77777777" w:rsidR="009D5339" w:rsidRDefault="009D5339">
            <w:pPr>
              <w:jc w:val="center"/>
              <w:rPr>
                <w:rFonts w:ascii="Arial" w:hAnsi="Arial" w:cs="Arial"/>
                <w:sz w:val="20"/>
                <w:szCs w:val="20"/>
              </w:rPr>
            </w:pPr>
            <w:r>
              <w:rPr>
                <w:rFonts w:ascii="Arial" w:hAnsi="Arial" w:cs="Arial"/>
                <w:sz w:val="20"/>
                <w:szCs w:val="20"/>
              </w:rPr>
              <w:t>piece of pape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3" w14:textId="77777777" w:rsidR="009D5339" w:rsidRDefault="009D5339">
            <w:pPr>
              <w:jc w:val="center"/>
              <w:rPr>
                <w:rFonts w:ascii="Arial" w:hAnsi="Arial" w:cs="Arial"/>
                <w:sz w:val="20"/>
                <w:szCs w:val="20"/>
              </w:rPr>
            </w:pPr>
            <w:r>
              <w:rPr>
                <w:rFonts w:ascii="Arial" w:hAnsi="Arial" w:cs="Arial"/>
                <w:sz w:val="20"/>
                <w:szCs w:val="20"/>
              </w:rPr>
              <w:t>0.0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4" w14:textId="77777777" w:rsidR="009D5339" w:rsidRDefault="009D5339">
            <w:pPr>
              <w:jc w:val="center"/>
              <w:rPr>
                <w:rFonts w:ascii="Arial" w:hAnsi="Arial" w:cs="Arial"/>
                <w:sz w:val="20"/>
                <w:szCs w:val="20"/>
              </w:rPr>
            </w:pPr>
            <w:r>
              <w:rPr>
                <w:rFonts w:ascii="Arial" w:hAnsi="Arial" w:cs="Arial"/>
                <w:sz w:val="20"/>
                <w:szCs w:val="20"/>
              </w:rPr>
              <w:t>0.061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5" w14:textId="77777777" w:rsidR="009D5339" w:rsidRDefault="009D5339">
            <w:pPr>
              <w:jc w:val="center"/>
              <w:rPr>
                <w:rFonts w:ascii="Arial" w:hAnsi="Arial" w:cs="Arial"/>
                <w:sz w:val="20"/>
                <w:szCs w:val="20"/>
              </w:rPr>
            </w:pPr>
            <w:r>
              <w:rPr>
                <w:rFonts w:ascii="Arial" w:hAnsi="Arial" w:cs="Arial"/>
                <w:sz w:val="20"/>
                <w:szCs w:val="20"/>
              </w:rPr>
              <w:t>0.6</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6" w14:textId="77777777" w:rsidR="009D5339" w:rsidRDefault="009D5339">
            <w:pPr>
              <w:jc w:val="center"/>
              <w:rPr>
                <w:rFonts w:ascii="Arial" w:hAnsi="Arial" w:cs="Arial"/>
                <w:sz w:val="20"/>
                <w:szCs w:val="20"/>
              </w:rPr>
            </w:pPr>
            <w:r>
              <w:rPr>
                <w:rFonts w:ascii="Arial" w:hAnsi="Arial" w:cs="Arial"/>
                <w:sz w:val="20"/>
                <w:szCs w:val="20"/>
              </w:rPr>
              <w:t>0.01</w:t>
            </w:r>
          </w:p>
        </w:tc>
        <w:tc>
          <w:tcPr>
            <w:tcW w:w="1800" w:type="dxa"/>
            <w:tcBorders>
              <w:top w:val="single" w:sz="4" w:space="0" w:color="auto"/>
              <w:left w:val="nil"/>
              <w:bottom w:val="single" w:sz="4" w:space="0" w:color="auto"/>
              <w:right w:val="single" w:sz="4" w:space="0" w:color="auto"/>
            </w:tcBorders>
          </w:tcPr>
          <w:p w14:paraId="6DC48347"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8" w14:textId="77777777" w:rsidR="009D5339" w:rsidRDefault="009D5339">
            <w:pPr>
              <w:rPr>
                <w:rFonts w:ascii="Arial" w:hAnsi="Arial" w:cs="Arial"/>
                <w:sz w:val="20"/>
                <w:szCs w:val="20"/>
              </w:rPr>
            </w:pPr>
            <w:r>
              <w:rPr>
                <w:rFonts w:ascii="Arial" w:hAnsi="Arial" w:cs="Arial"/>
                <w:sz w:val="20"/>
                <w:szCs w:val="20"/>
              </w:rPr>
              <w:t> </w:t>
            </w:r>
          </w:p>
        </w:tc>
      </w:tr>
      <w:tr w:rsidR="009D5339" w14:paraId="6DC48351" w14:textId="77777777" w:rsidTr="009D5339">
        <w:trPr>
          <w:trHeight w:val="267"/>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A" w14:textId="77777777" w:rsidR="009D5339" w:rsidRDefault="004F5E12">
            <w:pPr>
              <w:jc w:val="center"/>
              <w:rPr>
                <w:rFonts w:ascii="Arial" w:hAnsi="Arial" w:cs="Arial"/>
                <w:sz w:val="20"/>
                <w:szCs w:val="20"/>
              </w:rPr>
            </w:pPr>
            <w:r>
              <w:rPr>
                <w:rFonts w:ascii="Arial" w:hAnsi="Arial" w:cs="Arial"/>
                <w:sz w:val="20"/>
                <w:szCs w:val="20"/>
              </w:rPr>
              <w:t>B</w:t>
            </w:r>
            <w:r w:rsidR="009D5339">
              <w:rPr>
                <w:rFonts w:ascii="Arial" w:hAnsi="Arial" w:cs="Arial"/>
                <w:sz w:val="20"/>
                <w:szCs w:val="20"/>
              </w:rPr>
              <w:t>ullet</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B" w14:textId="77777777" w:rsidR="009D5339" w:rsidRDefault="009D5339">
            <w:pPr>
              <w:jc w:val="center"/>
              <w:rPr>
                <w:rFonts w:ascii="Arial" w:hAnsi="Arial" w:cs="Arial"/>
                <w:sz w:val="20"/>
                <w:szCs w:val="20"/>
              </w:rPr>
            </w:pPr>
            <w:r>
              <w:rPr>
                <w:rFonts w:ascii="Arial" w:hAnsi="Arial" w:cs="Arial"/>
                <w:sz w:val="20"/>
                <w:szCs w:val="20"/>
              </w:rPr>
              <w:t>0.01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C" w14:textId="77777777" w:rsidR="009D5339" w:rsidRDefault="009D5339">
            <w:pPr>
              <w:jc w:val="right"/>
              <w:rPr>
                <w:rFonts w:ascii="Arial" w:hAnsi="Arial" w:cs="Arial"/>
                <w:sz w:val="20"/>
                <w:szCs w:val="20"/>
              </w:rPr>
            </w:pPr>
            <w:r>
              <w:rPr>
                <w:rFonts w:ascii="Arial" w:hAnsi="Arial" w:cs="Arial"/>
                <w:sz w:val="20"/>
                <w:szCs w:val="20"/>
              </w:rPr>
              <w:t>0.00007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D" w14:textId="77777777" w:rsidR="009D5339" w:rsidRDefault="009D5339">
            <w:pPr>
              <w:jc w:val="center"/>
              <w:rPr>
                <w:rFonts w:ascii="Arial" w:hAnsi="Arial" w:cs="Arial"/>
                <w:sz w:val="20"/>
                <w:szCs w:val="20"/>
              </w:rPr>
            </w:pPr>
            <w:r>
              <w:rPr>
                <w:rFonts w:ascii="Arial" w:hAnsi="Arial" w:cs="Arial"/>
                <w:sz w:val="20"/>
                <w:szCs w:val="20"/>
              </w:rPr>
              <w:t>0.45</w:t>
            </w:r>
          </w:p>
        </w:tc>
        <w:tc>
          <w:tcPr>
            <w:tcW w:w="147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14:paraId="6DC4834E" w14:textId="77777777" w:rsidR="009D5339" w:rsidRDefault="001C5464">
            <w:pPr>
              <w:jc w:val="center"/>
              <w:rPr>
                <w:rFonts w:ascii="Arial" w:hAnsi="Arial" w:cs="Arial"/>
                <w:sz w:val="20"/>
                <w:szCs w:val="20"/>
              </w:rPr>
            </w:pPr>
            <w:r>
              <w:rPr>
                <w:rFonts w:ascii="Arial" w:hAnsi="Arial" w:cs="Arial"/>
                <w:sz w:val="20"/>
                <w:szCs w:val="20"/>
              </w:rPr>
              <w:t>0.5</w:t>
            </w:r>
          </w:p>
        </w:tc>
        <w:tc>
          <w:tcPr>
            <w:tcW w:w="1800" w:type="dxa"/>
            <w:tcBorders>
              <w:top w:val="single" w:sz="4" w:space="0" w:color="auto"/>
              <w:left w:val="nil"/>
              <w:bottom w:val="single" w:sz="4" w:space="0" w:color="auto"/>
              <w:right w:val="single" w:sz="4" w:space="0" w:color="auto"/>
            </w:tcBorders>
          </w:tcPr>
          <w:p w14:paraId="6DC4834F" w14:textId="77777777" w:rsidR="009D5339" w:rsidRDefault="009D5339">
            <w:pPr>
              <w:rPr>
                <w:rFonts w:ascii="Arial" w:hAnsi="Arial" w:cs="Arial"/>
                <w:sz w:val="20"/>
                <w:szCs w:val="20"/>
              </w:rPr>
            </w:pPr>
          </w:p>
        </w:tc>
        <w:tc>
          <w:tcPr>
            <w:tcW w:w="16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14:paraId="6DC48350" w14:textId="77777777" w:rsidR="009D5339" w:rsidRDefault="009D5339">
            <w:pPr>
              <w:rPr>
                <w:rFonts w:ascii="Arial" w:hAnsi="Arial" w:cs="Arial"/>
                <w:sz w:val="20"/>
                <w:szCs w:val="20"/>
              </w:rPr>
            </w:pPr>
            <w:r>
              <w:rPr>
                <w:rFonts w:ascii="Arial" w:hAnsi="Arial" w:cs="Arial"/>
                <w:sz w:val="20"/>
                <w:szCs w:val="20"/>
              </w:rPr>
              <w:t> </w:t>
            </w:r>
          </w:p>
        </w:tc>
      </w:tr>
    </w:tbl>
    <w:p w14:paraId="6DC48352" w14:textId="77777777" w:rsidR="00163EE1" w:rsidRDefault="00163EE1" w:rsidP="00163EE1"/>
    <w:p w14:paraId="6DC48353" w14:textId="77777777" w:rsidR="00262B92" w:rsidRDefault="00262B92" w:rsidP="00262B92">
      <w:pPr>
        <w:rPr>
          <w:b/>
        </w:rPr>
      </w:pPr>
      <w:r>
        <w:rPr>
          <w:b/>
        </w:rPr>
        <w:t>Development Questions:</w:t>
      </w:r>
    </w:p>
    <w:p w14:paraId="6DC48354" w14:textId="77777777" w:rsidR="00262B92" w:rsidRDefault="00262B92" w:rsidP="00262B92">
      <w:pPr>
        <w:rPr>
          <w:b/>
        </w:rPr>
      </w:pPr>
    </w:p>
    <w:p w14:paraId="6DC48355" w14:textId="77777777" w:rsidR="00262B92" w:rsidRDefault="00262B92" w:rsidP="00262B92">
      <w:pPr>
        <w:numPr>
          <w:ilvl w:val="0"/>
          <w:numId w:val="5"/>
        </w:numPr>
        <w:spacing w:after="200" w:line="276" w:lineRule="auto"/>
      </w:pPr>
      <w:r>
        <w:t xml:space="preserve"> This spreadsheet assumes uniform acceleration over the specified time interval.  For this to hold true, what must be true about the size of the time interval?</w:t>
      </w:r>
    </w:p>
    <w:p w14:paraId="6DC48356" w14:textId="77777777" w:rsidR="00262B92" w:rsidRDefault="00262B92" w:rsidP="00262B92">
      <w:pPr>
        <w:numPr>
          <w:ilvl w:val="0"/>
          <w:numId w:val="5"/>
        </w:numPr>
        <w:spacing w:after="200" w:line="276" w:lineRule="auto"/>
      </w:pPr>
      <w:r>
        <w:t>Why is it useful to be able to change the time increment at the top of the spreadsheet?</w:t>
      </w:r>
    </w:p>
    <w:p w14:paraId="6DC48357" w14:textId="77777777" w:rsidR="00262B92" w:rsidRDefault="00262B92" w:rsidP="00262B92">
      <w:pPr>
        <w:numPr>
          <w:ilvl w:val="0"/>
          <w:numId w:val="5"/>
        </w:numPr>
        <w:spacing w:after="200" w:line="276" w:lineRule="auto"/>
      </w:pPr>
      <w:r>
        <w:t>What do the dollar signs in each formula mean?</w:t>
      </w:r>
    </w:p>
    <w:p w14:paraId="6DC48358" w14:textId="77777777" w:rsidR="00262B92" w:rsidRPr="00A77758" w:rsidRDefault="00262B92" w:rsidP="00262B92">
      <w:pPr>
        <w:numPr>
          <w:ilvl w:val="0"/>
          <w:numId w:val="5"/>
        </w:numPr>
        <w:spacing w:after="200" w:line="276" w:lineRule="auto"/>
      </w:pPr>
      <w:r>
        <w:t>How is the net force on the object determined and how does it relate to acceleration?</w:t>
      </w:r>
    </w:p>
    <w:p w14:paraId="6DC48359" w14:textId="77777777" w:rsidR="00262B92" w:rsidRDefault="00262B92" w:rsidP="00163EE1"/>
    <w:p w14:paraId="6DC4835A" w14:textId="77777777" w:rsidR="00163EE1" w:rsidRPr="00806A63" w:rsidRDefault="00163EE1" w:rsidP="00163EE1">
      <w:pPr>
        <w:rPr>
          <w:b/>
        </w:rPr>
      </w:pPr>
      <w:r>
        <w:rPr>
          <w:b/>
        </w:rPr>
        <w:t xml:space="preserve">Analysis </w:t>
      </w:r>
      <w:r w:rsidRPr="00806A63">
        <w:rPr>
          <w:b/>
        </w:rPr>
        <w:t>Questions:</w:t>
      </w:r>
    </w:p>
    <w:p w14:paraId="6DC4835B" w14:textId="77777777" w:rsidR="00163EE1" w:rsidRDefault="00163EE1" w:rsidP="00163EE1">
      <w:pPr>
        <w:numPr>
          <w:ilvl w:val="0"/>
          <w:numId w:val="3"/>
        </w:numPr>
      </w:pPr>
      <w:r>
        <w:t>Why does a skydiver travel different speeds in the different conditions?</w:t>
      </w:r>
    </w:p>
    <w:p w14:paraId="6DC4835C" w14:textId="75F3B76E" w:rsidR="00EB3422" w:rsidRDefault="00EB3422" w:rsidP="00EB3422">
      <w:pPr>
        <w:numPr>
          <w:ilvl w:val="0"/>
          <w:numId w:val="3"/>
        </w:numPr>
      </w:pPr>
      <w:r>
        <w:t xml:space="preserve">Describe the effect of increasing or decreasing each of the following on an objects terminal velocity holding other factors constant.  a) mass  b) </w:t>
      </w:r>
      <w:r w:rsidR="00A632D9">
        <w:t>cross-sectional</w:t>
      </w:r>
      <w:r>
        <w:t xml:space="preserve"> area (CSA)  c) drag coefficient</w:t>
      </w:r>
    </w:p>
    <w:p w14:paraId="6DC4835D" w14:textId="77777777" w:rsidR="00163EE1" w:rsidRDefault="00163EE1" w:rsidP="00163EE1">
      <w:pPr>
        <w:numPr>
          <w:ilvl w:val="0"/>
          <w:numId w:val="3"/>
        </w:numPr>
      </w:pPr>
      <w:r>
        <w:t>The Returning Bullet:  If a bullet was fired straight up, it would slow down to a velocity of zero and fall back toward earth.  Would it be as deadly on its way down if it left the gun at 350 meters per second?</w:t>
      </w:r>
    </w:p>
    <w:p w14:paraId="6DC4835E" w14:textId="77777777" w:rsidR="00163EE1" w:rsidRDefault="00163EE1" w:rsidP="00163EE1">
      <w:pPr>
        <w:numPr>
          <w:ilvl w:val="0"/>
          <w:numId w:val="3"/>
        </w:numPr>
      </w:pPr>
      <w:r>
        <w:t>The actual terminal velocity of a rotating penny varies.  Why?</w:t>
      </w:r>
    </w:p>
    <w:p w14:paraId="6DC4835F" w14:textId="77777777" w:rsidR="00163EE1" w:rsidRDefault="00163EE1" w:rsidP="00163EE1">
      <w:pPr>
        <w:numPr>
          <w:ilvl w:val="0"/>
          <w:numId w:val="3"/>
        </w:numPr>
      </w:pPr>
      <w:r>
        <w:t>At the beginning of each graph, there is a region that appears to be linear.  What is the approximate slope of that region?  Explain your answer.</w:t>
      </w:r>
    </w:p>
    <w:p w14:paraId="6DC48360" w14:textId="77777777" w:rsidR="00163EE1" w:rsidRDefault="00163EE1" w:rsidP="00163EE1">
      <w:pPr>
        <w:numPr>
          <w:ilvl w:val="0"/>
          <w:numId w:val="3"/>
        </w:numPr>
      </w:pPr>
      <w:r>
        <w:t>If an object was traveling straight up in air, how would its acceleration compare to 9.8 m/sec</w:t>
      </w:r>
      <w:r w:rsidRPr="00396D88">
        <w:rPr>
          <w:vertAlign w:val="superscript"/>
        </w:rPr>
        <w:t>2</w:t>
      </w:r>
      <w:r>
        <w:t>?  If it was falling straight down, how would its acceleration compare to 9.8 m/sec</w:t>
      </w:r>
      <w:r w:rsidRPr="00396D88">
        <w:rPr>
          <w:vertAlign w:val="superscript"/>
        </w:rPr>
        <w:t>2</w:t>
      </w:r>
      <w:r>
        <w:t>?  Assume gravity and air resistance are the only forces acting on it.</w:t>
      </w:r>
    </w:p>
    <w:p w14:paraId="6DC48361" w14:textId="68001F81" w:rsidR="00163EE1" w:rsidRDefault="00163EE1" w:rsidP="00163EE1">
      <w:pPr>
        <w:numPr>
          <w:ilvl w:val="0"/>
          <w:numId w:val="3"/>
        </w:numPr>
      </w:pPr>
      <w:r>
        <w:lastRenderedPageBreak/>
        <w:t>Choose 3 sports implements (like baseballs, golf balls etc.) and look up or measure the</w:t>
      </w:r>
      <w:r w:rsidR="00CA1E8A">
        <w:t>ir standard masses and diameter (D)</w:t>
      </w:r>
      <w:r>
        <w:t xml:space="preserve"> to calculate their </w:t>
      </w:r>
      <w:r w:rsidR="00A632D9">
        <w:t>cross-sectional</w:t>
      </w:r>
      <w:r>
        <w:t xml:space="preserve"> areas, assume a drag coefficient of 0.45 and determine their terminal velocities.</w:t>
      </w:r>
    </w:p>
    <w:p w14:paraId="6DC48362" w14:textId="77777777" w:rsidR="00CA1E8A" w:rsidRDefault="00CA1E8A" w:rsidP="00CA1E8A"/>
    <w:p w14:paraId="6DC48363" w14:textId="77777777" w:rsidR="00CA1E8A" w:rsidRDefault="00CA1E8A" w:rsidP="00CA1E8A">
      <w:pPr>
        <w:jc w:val="center"/>
      </w:pPr>
      <w:r w:rsidRPr="00CA1E8A">
        <w:rPr>
          <w:position w:val="-24"/>
        </w:rPr>
        <w:object w:dxaOrig="1680" w:dyaOrig="660" w14:anchorId="6DC48372">
          <v:shape id="_x0000_i1029" type="#_x0000_t75" style="width:84pt;height:33pt" o:ole="">
            <v:imagedata r:id="rId20" o:title=""/>
          </v:shape>
          <o:OLEObject Type="Embed" ProgID="Equation.3" ShapeID="_x0000_i1029" DrawAspect="Content" ObjectID="_1635591125" r:id="rId21"/>
        </w:object>
      </w:r>
    </w:p>
    <w:p w14:paraId="6DC48364" w14:textId="77777777" w:rsidR="00CA1E8A" w:rsidRDefault="00CA1E8A" w:rsidP="00CA1E8A"/>
    <w:p w14:paraId="6DC48365" w14:textId="77777777" w:rsidR="00163EE1" w:rsidRDefault="00163EE1" w:rsidP="00163EE1">
      <w:pPr>
        <w:numPr>
          <w:ilvl w:val="0"/>
          <w:numId w:val="3"/>
        </w:numPr>
      </w:pPr>
      <w:r>
        <w:t>Determine the diameter of a rain drop in cm if it has a mass of 2.9*10</w:t>
      </w:r>
      <w:r w:rsidRPr="007265A4">
        <w:rPr>
          <w:vertAlign w:val="superscript"/>
        </w:rPr>
        <w:t>-8</w:t>
      </w:r>
      <w:r>
        <w:t xml:space="preserve"> kg if its terminal velocity is 1.03 meters per second.  Use a drag coefficient of 0.6 and a time increment of .005.  </w:t>
      </w:r>
      <w:r>
        <w:rPr>
          <w:i/>
        </w:rPr>
        <w:t>Hint:  start</w:t>
      </w:r>
      <w:r w:rsidR="00CA1E8A">
        <w:rPr>
          <w:i/>
        </w:rPr>
        <w:t xml:space="preserve"> with a small CSA, using trial and error find the CSA that produces the correct terminal velocity</w:t>
      </w:r>
      <w:r>
        <w:rPr>
          <w:i/>
        </w:rPr>
        <w:t xml:space="preserve">, then </w:t>
      </w:r>
      <w:r w:rsidR="00CA1E8A">
        <w:rPr>
          <w:i/>
        </w:rPr>
        <w:t xml:space="preserve">use </w:t>
      </w:r>
      <w:r>
        <w:rPr>
          <w:i/>
        </w:rPr>
        <w:t>solve for diameter</w:t>
      </w:r>
      <w:r w:rsidR="00CA1E8A">
        <w:rPr>
          <w:i/>
        </w:rPr>
        <w:t xml:space="preserve"> (D) with the equation provided above</w:t>
      </w:r>
      <w:r>
        <w:rPr>
          <w:i/>
        </w:rPr>
        <w:t>.</w:t>
      </w:r>
    </w:p>
    <w:p w14:paraId="6DC48366" w14:textId="77777777" w:rsidR="00295C4D" w:rsidRDefault="00295C4D">
      <w:pPr>
        <w:rPr>
          <w:b/>
        </w:rPr>
      </w:pPr>
    </w:p>
    <w:p w14:paraId="6DC48367" w14:textId="77777777" w:rsidR="00295C4D" w:rsidRDefault="00295C4D">
      <w:pPr>
        <w:rPr>
          <w:b/>
        </w:rPr>
      </w:pPr>
    </w:p>
    <w:sectPr w:rsidR="00295C4D" w:rsidSect="00CB2E50">
      <w:headerReference w:type="even" r:id="rId22"/>
      <w:headerReference w:type="default" r:id="rId23"/>
      <w:footerReference w:type="even" r:id="rId24"/>
      <w:footerReference w:type="default" r:id="rId25"/>
      <w:headerReference w:type="first" r:id="rId26"/>
      <w:footerReference w:type="first" r:id="rId27"/>
      <w:pgSz w:w="12240" w:h="15840"/>
      <w:pgMar w:top="135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BCFE54" w14:textId="77777777" w:rsidR="00A96D20" w:rsidRDefault="00A96D20" w:rsidP="00142090">
      <w:r>
        <w:separator/>
      </w:r>
    </w:p>
  </w:endnote>
  <w:endnote w:type="continuationSeparator" w:id="0">
    <w:p w14:paraId="125A4D4D" w14:textId="77777777" w:rsidR="00A96D20" w:rsidRDefault="00A96D20" w:rsidP="001420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A" w14:textId="77777777" w:rsidR="00CE130E" w:rsidRDefault="00CE130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B" w14:textId="77777777" w:rsidR="00CE130E" w:rsidRPr="00C661F1" w:rsidRDefault="00CE130E" w:rsidP="00C661F1">
    <w:pPr>
      <w:pStyle w:val="Footer"/>
      <w:jc w:val="right"/>
      <w:rPr>
        <w:i/>
      </w:rPr>
    </w:pPr>
    <w:r w:rsidRPr="00C661F1">
      <w:rPr>
        <w:i/>
      </w:rPr>
      <w:t>www.spreadsheetlabmanual.com</w:t>
    </w:r>
  </w:p>
  <w:p w14:paraId="6DC4837C" w14:textId="77777777" w:rsidR="00142090" w:rsidRDefault="00142090" w:rsidP="00142090">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E" w14:textId="77777777" w:rsidR="00CE130E" w:rsidRDefault="00CE130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718750" w14:textId="77777777" w:rsidR="00A96D20" w:rsidRDefault="00A96D20" w:rsidP="00142090">
      <w:r>
        <w:separator/>
      </w:r>
    </w:p>
  </w:footnote>
  <w:footnote w:type="continuationSeparator" w:id="0">
    <w:p w14:paraId="20D86BD1" w14:textId="77777777" w:rsidR="00A96D20" w:rsidRDefault="00A96D20" w:rsidP="001420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7" w14:textId="77777777" w:rsidR="00CE130E" w:rsidRDefault="00CE130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8" w14:textId="77777777" w:rsidR="00CE130E" w:rsidRDefault="00CE130E" w:rsidP="00BF3547">
    <w:pPr>
      <w:pStyle w:val="Header"/>
      <w:tabs>
        <w:tab w:val="left" w:pos="5110"/>
        <w:tab w:val="left" w:pos="6170"/>
        <w:tab w:val="right" w:pos="8640"/>
      </w:tabs>
    </w:pPr>
    <w:r>
      <w:rPr>
        <w:noProof/>
      </w:rPr>
      <mc:AlternateContent>
        <mc:Choice Requires="wps">
          <w:drawing>
            <wp:anchor distT="0" distB="0" distL="118745" distR="118745" simplePos="0" relativeHeight="251659264" behindDoc="1" locked="0" layoutInCell="1" allowOverlap="0" wp14:anchorId="6DC4837F" wp14:editId="6DC48380">
              <wp:simplePos x="0" y="0"/>
              <wp:positionH relativeFrom="margin">
                <wp:posOffset>-1190625</wp:posOffset>
              </wp:positionH>
              <wp:positionV relativeFrom="page">
                <wp:posOffset>304800</wp:posOffset>
              </wp:positionV>
              <wp:extent cx="7864475" cy="276225"/>
              <wp:effectExtent l="0" t="0" r="22225" b="19050"/>
              <wp:wrapSquare wrapText="bothSides"/>
              <wp:docPr id="5"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4475" cy="276225"/>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a:ln>
                        <a:solidFill>
                          <a:srgbClr val="FF0000"/>
                        </a:solidFill>
                      </a:ln>
                    </wps:spPr>
                    <wps:txbx>
                      <w:txbxContent>
                        <w:p w14:paraId="6DC48381" w14:textId="77777777" w:rsidR="00CE130E" w:rsidRPr="007E1A1D" w:rsidRDefault="00CE130E">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page">
                <wp14:pctHeight>2700</wp14:pctHeight>
              </wp14:sizeRelV>
            </wp:anchor>
          </w:drawing>
        </mc:Choice>
        <mc:Fallback>
          <w:pict>
            <v:rect w14:anchorId="6DC4837F" id="Rectangle 197" o:spid="_x0000_s1029" style="position:absolute;margin-left:-93.75pt;margin-top:24pt;width:619.25pt;height:21.75pt;z-index:-251657216;visibility:visible;mso-wrap-style:square;mso-width-percent:0;mso-height-percent:27;mso-wrap-distance-left:9.35pt;mso-wrap-distance-top:0;mso-wrap-distance-right:9.35pt;mso-wrap-distance-bottom:0;mso-position-horizontal:absolute;mso-position-horizontal-relative:margin;mso-position-vertical:absolute;mso-position-vertical-relative:page;mso-width-percent:0;mso-height-percent:27;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" o:allowoverlap="f" fillcolor="#a00000" strokecolor="red">
              <v:fill color2="red" rotate="t" colors="0 #a00000;.5 #e60000;1 red" focus="100%" type="gradient"/>
              <v:textbox style="mso-fit-shape-to-text:t">
                <w:txbxContent>
                  <w:p w14:paraId="6DC48381" w14:textId="77777777" w:rsidR="00CE130E" w:rsidRPr="007E1A1D" w:rsidRDefault="00CE130E">
                    <w:pPr>
                      <w:pStyle w:val="Header"/>
                      <w:tabs>
                        <w:tab w:val="clear" w:pos="4680"/>
                        <w:tab w:val="clear" w:pos="9360"/>
                      </w:tabs>
                      <w:jc w:val="center"/>
                      <w:rPr>
                        <w:b/>
                        <w:caps/>
                        <w:color w:val="FFFFFF" w:themeColor="background1"/>
                      </w:rPr>
                    </w:pPr>
                    <w:r w:rsidRPr="007E1A1D">
                      <w:rPr>
                        <w:b/>
                        <w:caps/>
                        <w:color w:val="FFFFFF" w:themeColor="background1"/>
                      </w:rPr>
                      <w:t>© Spreadsheet Lab Manual</w:t>
                    </w:r>
                  </w:p>
                </w:txbxContent>
              </v:textbox>
              <w10:wrap type="square" anchorx="margin" anchory="page"/>
            </v:rect>
          </w:pict>
        </mc:Fallback>
      </mc:AlternateContent>
    </w:r>
  </w:p>
  <w:p w14:paraId="6DC48379" w14:textId="77777777" w:rsidR="00142090" w:rsidRDefault="0014209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C4837D" w14:textId="77777777" w:rsidR="00CE130E" w:rsidRDefault="00CE13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A85C3D"/>
    <w:multiLevelType w:val="hybridMultilevel"/>
    <w:tmpl w:val="A7B45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31A90"/>
    <w:multiLevelType w:val="hybridMultilevel"/>
    <w:tmpl w:val="7AB4D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3879FC"/>
    <w:multiLevelType w:val="hybridMultilevel"/>
    <w:tmpl w:val="9F1EBB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E4362A8"/>
    <w:multiLevelType w:val="hybridMultilevel"/>
    <w:tmpl w:val="A7B45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11A33B5"/>
    <w:multiLevelType w:val="hybridMultilevel"/>
    <w:tmpl w:val="82BABE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8A5C53"/>
    <w:multiLevelType w:val="hybridMultilevel"/>
    <w:tmpl w:val="20DC216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4216F78"/>
    <w:multiLevelType w:val="hybridMultilevel"/>
    <w:tmpl w:val="F5CAE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C4C3BE4"/>
    <w:multiLevelType w:val="hybridMultilevel"/>
    <w:tmpl w:val="8966864A"/>
    <w:lvl w:ilvl="0" w:tplc="0409000F">
      <w:start w:val="1"/>
      <w:numFmt w:val="decimal"/>
      <w:lvlText w:val="%1."/>
      <w:lvlJc w:val="left"/>
      <w:pPr>
        <w:tabs>
          <w:tab w:val="num" w:pos="720"/>
        </w:tabs>
        <w:ind w:left="720" w:hanging="360"/>
      </w:pPr>
      <w:rPr>
        <w:rFonts w:hint="default"/>
      </w:rPr>
    </w:lvl>
    <w:lvl w:ilvl="1" w:tplc="5CCC5994">
      <w:start w:val="1"/>
      <w:numFmt w:val="lowerLetter"/>
      <w:lvlText w:val="%2."/>
      <w:lvlJc w:val="left"/>
      <w:pPr>
        <w:tabs>
          <w:tab w:val="num" w:pos="1440"/>
        </w:tabs>
        <w:ind w:left="1440" w:hanging="360"/>
      </w:pPr>
      <w:rPr>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2"/>
  </w:num>
  <w:num w:numId="4">
    <w:abstractNumId w:val="4"/>
  </w:num>
  <w:num w:numId="5">
    <w:abstractNumId w:val="6"/>
  </w:num>
  <w:num w:numId="6">
    <w:abstractNumId w:val="3"/>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6945"/>
    <w:rsid w:val="000008FA"/>
    <w:rsid w:val="00015EEA"/>
    <w:rsid w:val="00022031"/>
    <w:rsid w:val="000454FF"/>
    <w:rsid w:val="00093BE5"/>
    <w:rsid w:val="000B06E3"/>
    <w:rsid w:val="000B32B1"/>
    <w:rsid w:val="000C07C0"/>
    <w:rsid w:val="000D2CA2"/>
    <w:rsid w:val="00137831"/>
    <w:rsid w:val="00142090"/>
    <w:rsid w:val="00154BFC"/>
    <w:rsid w:val="0016002F"/>
    <w:rsid w:val="00161BAC"/>
    <w:rsid w:val="00163EE1"/>
    <w:rsid w:val="0016557E"/>
    <w:rsid w:val="00177EB7"/>
    <w:rsid w:val="00185392"/>
    <w:rsid w:val="00196B18"/>
    <w:rsid w:val="001A1BF1"/>
    <w:rsid w:val="001A2515"/>
    <w:rsid w:val="001C5464"/>
    <w:rsid w:val="001F77D6"/>
    <w:rsid w:val="002068C1"/>
    <w:rsid w:val="00212FE4"/>
    <w:rsid w:val="00222B6B"/>
    <w:rsid w:val="00222E10"/>
    <w:rsid w:val="00223E15"/>
    <w:rsid w:val="002247C0"/>
    <w:rsid w:val="00234F96"/>
    <w:rsid w:val="00242409"/>
    <w:rsid w:val="0025386E"/>
    <w:rsid w:val="00262B92"/>
    <w:rsid w:val="00263F12"/>
    <w:rsid w:val="00277B1F"/>
    <w:rsid w:val="00280CB0"/>
    <w:rsid w:val="00295C4D"/>
    <w:rsid w:val="002C417B"/>
    <w:rsid w:val="002C45DD"/>
    <w:rsid w:val="002D178D"/>
    <w:rsid w:val="002D28B7"/>
    <w:rsid w:val="002D4D34"/>
    <w:rsid w:val="002D5102"/>
    <w:rsid w:val="002E27F9"/>
    <w:rsid w:val="002F2DCD"/>
    <w:rsid w:val="00300D95"/>
    <w:rsid w:val="00345A36"/>
    <w:rsid w:val="003467C0"/>
    <w:rsid w:val="00362D89"/>
    <w:rsid w:val="003957CB"/>
    <w:rsid w:val="00396D88"/>
    <w:rsid w:val="003B0E75"/>
    <w:rsid w:val="003B59C8"/>
    <w:rsid w:val="003E6531"/>
    <w:rsid w:val="003E6945"/>
    <w:rsid w:val="003F25F8"/>
    <w:rsid w:val="003F5D1B"/>
    <w:rsid w:val="003F6348"/>
    <w:rsid w:val="004076C4"/>
    <w:rsid w:val="00436C88"/>
    <w:rsid w:val="004375DD"/>
    <w:rsid w:val="0047430C"/>
    <w:rsid w:val="00475CCC"/>
    <w:rsid w:val="00482A50"/>
    <w:rsid w:val="00482B61"/>
    <w:rsid w:val="004C2A4F"/>
    <w:rsid w:val="004F5E12"/>
    <w:rsid w:val="004F719B"/>
    <w:rsid w:val="00520330"/>
    <w:rsid w:val="0052277D"/>
    <w:rsid w:val="00524D37"/>
    <w:rsid w:val="005527FE"/>
    <w:rsid w:val="00581A41"/>
    <w:rsid w:val="005847A5"/>
    <w:rsid w:val="005A2BF2"/>
    <w:rsid w:val="005B47B3"/>
    <w:rsid w:val="005C53D7"/>
    <w:rsid w:val="005D1036"/>
    <w:rsid w:val="005D4807"/>
    <w:rsid w:val="005E24C6"/>
    <w:rsid w:val="005F371B"/>
    <w:rsid w:val="005F4E00"/>
    <w:rsid w:val="00601974"/>
    <w:rsid w:val="00625D45"/>
    <w:rsid w:val="006405AA"/>
    <w:rsid w:val="0066379B"/>
    <w:rsid w:val="00693C4D"/>
    <w:rsid w:val="00697416"/>
    <w:rsid w:val="006B4645"/>
    <w:rsid w:val="006F16D5"/>
    <w:rsid w:val="0070070B"/>
    <w:rsid w:val="00715140"/>
    <w:rsid w:val="007155F2"/>
    <w:rsid w:val="007233CE"/>
    <w:rsid w:val="0072659E"/>
    <w:rsid w:val="007265A4"/>
    <w:rsid w:val="00742D24"/>
    <w:rsid w:val="007474EA"/>
    <w:rsid w:val="00757292"/>
    <w:rsid w:val="007642AF"/>
    <w:rsid w:val="00770FA8"/>
    <w:rsid w:val="007905BC"/>
    <w:rsid w:val="007A3D3A"/>
    <w:rsid w:val="007A5E77"/>
    <w:rsid w:val="007C3226"/>
    <w:rsid w:val="007C4670"/>
    <w:rsid w:val="007F7F3F"/>
    <w:rsid w:val="0080342D"/>
    <w:rsid w:val="00806A63"/>
    <w:rsid w:val="0081426C"/>
    <w:rsid w:val="008219F6"/>
    <w:rsid w:val="00825881"/>
    <w:rsid w:val="008402AE"/>
    <w:rsid w:val="008606C3"/>
    <w:rsid w:val="008A530A"/>
    <w:rsid w:val="008C53B2"/>
    <w:rsid w:val="008E3C63"/>
    <w:rsid w:val="008F15CD"/>
    <w:rsid w:val="00905F75"/>
    <w:rsid w:val="00921C49"/>
    <w:rsid w:val="00922CED"/>
    <w:rsid w:val="00927FC0"/>
    <w:rsid w:val="00942109"/>
    <w:rsid w:val="00950BC2"/>
    <w:rsid w:val="00961D77"/>
    <w:rsid w:val="0096389B"/>
    <w:rsid w:val="00975C00"/>
    <w:rsid w:val="00990374"/>
    <w:rsid w:val="00993098"/>
    <w:rsid w:val="0099364B"/>
    <w:rsid w:val="009D5339"/>
    <w:rsid w:val="009E1A8E"/>
    <w:rsid w:val="00A4717E"/>
    <w:rsid w:val="00A578F7"/>
    <w:rsid w:val="00A632D9"/>
    <w:rsid w:val="00A712DE"/>
    <w:rsid w:val="00A73141"/>
    <w:rsid w:val="00A77758"/>
    <w:rsid w:val="00A96D20"/>
    <w:rsid w:val="00AA1F66"/>
    <w:rsid w:val="00AA265E"/>
    <w:rsid w:val="00AA3BFF"/>
    <w:rsid w:val="00AC2AE9"/>
    <w:rsid w:val="00AC6159"/>
    <w:rsid w:val="00AE3ED5"/>
    <w:rsid w:val="00AE47DD"/>
    <w:rsid w:val="00AE4E7F"/>
    <w:rsid w:val="00AE6235"/>
    <w:rsid w:val="00B24281"/>
    <w:rsid w:val="00B33339"/>
    <w:rsid w:val="00B4610D"/>
    <w:rsid w:val="00B47821"/>
    <w:rsid w:val="00B47F3E"/>
    <w:rsid w:val="00B63AC5"/>
    <w:rsid w:val="00B640E2"/>
    <w:rsid w:val="00B90B68"/>
    <w:rsid w:val="00B966C7"/>
    <w:rsid w:val="00BA6386"/>
    <w:rsid w:val="00BB3927"/>
    <w:rsid w:val="00BE655D"/>
    <w:rsid w:val="00C03AF0"/>
    <w:rsid w:val="00C175C6"/>
    <w:rsid w:val="00C228F0"/>
    <w:rsid w:val="00C25827"/>
    <w:rsid w:val="00C4276B"/>
    <w:rsid w:val="00C44111"/>
    <w:rsid w:val="00C86D3F"/>
    <w:rsid w:val="00C87603"/>
    <w:rsid w:val="00C917DE"/>
    <w:rsid w:val="00C97F0F"/>
    <w:rsid w:val="00CA1E8A"/>
    <w:rsid w:val="00CB2E50"/>
    <w:rsid w:val="00CB35CB"/>
    <w:rsid w:val="00CE130E"/>
    <w:rsid w:val="00D26C28"/>
    <w:rsid w:val="00D77449"/>
    <w:rsid w:val="00DA2D31"/>
    <w:rsid w:val="00DB5C82"/>
    <w:rsid w:val="00DC6175"/>
    <w:rsid w:val="00DD46F6"/>
    <w:rsid w:val="00DE2A85"/>
    <w:rsid w:val="00E105FC"/>
    <w:rsid w:val="00E2344D"/>
    <w:rsid w:val="00E344B8"/>
    <w:rsid w:val="00E67BF3"/>
    <w:rsid w:val="00E77B31"/>
    <w:rsid w:val="00E80B2A"/>
    <w:rsid w:val="00E837F2"/>
    <w:rsid w:val="00EA20B0"/>
    <w:rsid w:val="00EB3422"/>
    <w:rsid w:val="00EF7415"/>
    <w:rsid w:val="00F2213A"/>
    <w:rsid w:val="00F275B1"/>
    <w:rsid w:val="00F43D82"/>
    <w:rsid w:val="00F47FA6"/>
    <w:rsid w:val="00F86CF3"/>
    <w:rsid w:val="00FB27E3"/>
    <w:rsid w:val="00FC70E8"/>
    <w:rsid w:val="00FD3E6C"/>
    <w:rsid w:val="00FE2B12"/>
    <w:rsid w:val="00FF09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DC482A9"/>
  <w15:docId w15:val="{E1F42FEA-E23E-455B-98F7-1CA305633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640E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42090"/>
    <w:pPr>
      <w:tabs>
        <w:tab w:val="center" w:pos="4680"/>
        <w:tab w:val="right" w:pos="9360"/>
      </w:tabs>
    </w:pPr>
  </w:style>
  <w:style w:type="character" w:customStyle="1" w:styleId="HeaderChar">
    <w:name w:val="Header Char"/>
    <w:basedOn w:val="DefaultParagraphFont"/>
    <w:link w:val="Header"/>
    <w:uiPriority w:val="99"/>
    <w:rsid w:val="00142090"/>
    <w:rPr>
      <w:sz w:val="24"/>
      <w:szCs w:val="24"/>
    </w:rPr>
  </w:style>
  <w:style w:type="paragraph" w:styleId="Footer">
    <w:name w:val="footer"/>
    <w:basedOn w:val="Normal"/>
    <w:link w:val="FooterChar"/>
    <w:rsid w:val="00142090"/>
    <w:pPr>
      <w:tabs>
        <w:tab w:val="center" w:pos="4680"/>
        <w:tab w:val="right" w:pos="9360"/>
      </w:tabs>
    </w:pPr>
  </w:style>
  <w:style w:type="character" w:customStyle="1" w:styleId="FooterChar">
    <w:name w:val="Footer Char"/>
    <w:basedOn w:val="DefaultParagraphFont"/>
    <w:link w:val="Footer"/>
    <w:rsid w:val="00142090"/>
    <w:rPr>
      <w:sz w:val="24"/>
      <w:szCs w:val="24"/>
    </w:rPr>
  </w:style>
  <w:style w:type="paragraph" w:styleId="BalloonText">
    <w:name w:val="Balloon Text"/>
    <w:basedOn w:val="Normal"/>
    <w:link w:val="BalloonTextChar"/>
    <w:rsid w:val="00142090"/>
    <w:rPr>
      <w:rFonts w:ascii="Tahoma" w:hAnsi="Tahoma" w:cs="Tahoma"/>
      <w:sz w:val="16"/>
      <w:szCs w:val="16"/>
    </w:rPr>
  </w:style>
  <w:style w:type="character" w:customStyle="1" w:styleId="BalloonTextChar">
    <w:name w:val="Balloon Text Char"/>
    <w:basedOn w:val="DefaultParagraphFont"/>
    <w:link w:val="BalloonText"/>
    <w:rsid w:val="00142090"/>
    <w:rPr>
      <w:rFonts w:ascii="Tahoma" w:hAnsi="Tahoma" w:cs="Tahoma"/>
      <w:sz w:val="16"/>
      <w:szCs w:val="16"/>
    </w:rPr>
  </w:style>
  <w:style w:type="paragraph" w:styleId="ListParagraph">
    <w:name w:val="List Paragraph"/>
    <w:basedOn w:val="Normal"/>
    <w:uiPriority w:val="34"/>
    <w:qFormat/>
    <w:rsid w:val="005C53D7"/>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3779814">
      <w:bodyDiv w:val="1"/>
      <w:marLeft w:val="0"/>
      <w:marRight w:val="0"/>
      <w:marTop w:val="0"/>
      <w:marBottom w:val="0"/>
      <w:divBdr>
        <w:top w:val="none" w:sz="0" w:space="0" w:color="auto"/>
        <w:left w:val="none" w:sz="0" w:space="0" w:color="auto"/>
        <w:bottom w:val="none" w:sz="0" w:space="0" w:color="auto"/>
        <w:right w:val="none" w:sz="0" w:space="0" w:color="auto"/>
      </w:divBdr>
    </w:div>
    <w:div w:id="645207708">
      <w:bodyDiv w:val="1"/>
      <w:marLeft w:val="0"/>
      <w:marRight w:val="0"/>
      <w:marTop w:val="0"/>
      <w:marBottom w:val="0"/>
      <w:divBdr>
        <w:top w:val="none" w:sz="0" w:space="0" w:color="auto"/>
        <w:left w:val="none" w:sz="0" w:space="0" w:color="auto"/>
        <w:bottom w:val="none" w:sz="0" w:space="0" w:color="auto"/>
        <w:right w:val="none" w:sz="0" w:space="0" w:color="auto"/>
      </w:divBdr>
    </w:div>
    <w:div w:id="1288119251">
      <w:bodyDiv w:val="1"/>
      <w:marLeft w:val="0"/>
      <w:marRight w:val="0"/>
      <w:marTop w:val="0"/>
      <w:marBottom w:val="0"/>
      <w:divBdr>
        <w:top w:val="none" w:sz="0" w:space="0" w:color="auto"/>
        <w:left w:val="none" w:sz="0" w:space="0" w:color="auto"/>
        <w:bottom w:val="none" w:sz="0" w:space="0" w:color="auto"/>
        <w:right w:val="none" w:sz="0" w:space="0" w:color="auto"/>
      </w:divBdr>
    </w:div>
    <w:div w:id="1937328793">
      <w:bodyDiv w:val="1"/>
      <w:marLeft w:val="0"/>
      <w:marRight w:val="0"/>
      <w:marTop w:val="0"/>
      <w:marBottom w:val="0"/>
      <w:divBdr>
        <w:top w:val="none" w:sz="0" w:space="0" w:color="auto"/>
        <w:left w:val="none" w:sz="0" w:space="0" w:color="auto"/>
        <w:bottom w:val="none" w:sz="0" w:space="0" w:color="auto"/>
        <w:right w:val="none" w:sz="0" w:space="0" w:color="auto"/>
      </w:divBdr>
    </w:div>
    <w:div w:id="2123913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16A975-F1E6-41AF-8D42-2B1801AFED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5</Pages>
  <Words>1622</Words>
  <Characters>776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Terminal Velocity Spreadsheet</vt:lpstr>
    </vt:vector>
  </TitlesOfParts>
  <Company>Cinnaminson Township Public Schools</Company>
  <LinksUpToDate>false</LinksUpToDate>
  <CharactersWithSpaces>9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minal Velocity Spreadsheet</dc:title>
  <dc:creator>Steve</dc:creator>
  <cp:lastModifiedBy>Michael McConnell</cp:lastModifiedBy>
  <cp:revision>85</cp:revision>
  <cp:lastPrinted>2006-11-03T11:33:00Z</cp:lastPrinted>
  <dcterms:created xsi:type="dcterms:W3CDTF">2018-01-06T18:47:00Z</dcterms:created>
  <dcterms:modified xsi:type="dcterms:W3CDTF">2019-11-18T18:59:00Z</dcterms:modified>
</cp:coreProperties>
</file>